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416" r:id="rId3"/>
    <p:sldId id="417" r:id="rId4"/>
    <p:sldId id="428" r:id="rId5"/>
    <p:sldId id="427" r:id="rId6"/>
    <p:sldId id="418" r:id="rId7"/>
    <p:sldId id="419" r:id="rId8"/>
    <p:sldId id="420" r:id="rId9"/>
    <p:sldId id="421" r:id="rId10"/>
    <p:sldId id="422" r:id="rId11"/>
    <p:sldId id="425" r:id="rId12"/>
    <p:sldId id="429" r:id="rId13"/>
  </p:sldIdLst>
  <p:sldSz cx="9144000" cy="6858000" type="screen4x3"/>
  <p:notesSz cx="6858000" cy="9144000"/>
  <p:custDataLst>
    <p:tags r:id="rId15"/>
  </p:custDataLst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53" autoAdjust="0"/>
    <p:restoredTop sz="86301" autoAdjust="0"/>
  </p:normalViewPr>
  <p:slideViewPr>
    <p:cSldViewPr>
      <p:cViewPr varScale="1">
        <p:scale>
          <a:sx n="92" d="100"/>
          <a:sy n="92" d="100"/>
        </p:scale>
        <p:origin x="106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ruba\Documents\P&#345;edn&#225;&#353;ky\exponential%20growth\exp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ruba\Documents\P&#345;edn&#225;&#353;ky\exponential%20growth\exp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ruba\Documents\P&#345;edn&#225;&#353;ky\exponential%20growth\exp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ruba\Documents\P&#345;edn&#225;&#353;ky\exponential%20growth\exp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ruba\Documents\P&#345;edn&#225;&#353;ky\exponential%20growth\exp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ruba\Documents\P&#345;edn&#225;&#353;ky\exponential%20growth\exp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List3!$B$1</c:f>
              <c:strCache>
                <c:ptCount val="1"/>
                <c:pt idx="0">
                  <c:v>multi</c:v>
                </c:pt>
              </c:strCache>
            </c:strRef>
          </c:tx>
          <c:marker>
            <c:symbol val="none"/>
          </c:marker>
          <c:xVal>
            <c:numRef>
              <c:f>List3!$A$2:$A$501</c:f>
              <c:numCache>
                <c:formatCode>General</c:formatCode>
                <c:ptCount val="500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</c:v>
                </c:pt>
                <c:pt idx="12">
                  <c:v>1.3</c:v>
                </c:pt>
                <c:pt idx="13">
                  <c:v>1.4</c:v>
                </c:pt>
                <c:pt idx="14">
                  <c:v>1.5</c:v>
                </c:pt>
                <c:pt idx="15">
                  <c:v>1.6</c:v>
                </c:pt>
                <c:pt idx="16">
                  <c:v>1.7</c:v>
                </c:pt>
                <c:pt idx="17">
                  <c:v>1.8</c:v>
                </c:pt>
                <c:pt idx="18">
                  <c:v>1.9</c:v>
                </c:pt>
                <c:pt idx="19">
                  <c:v>2</c:v>
                </c:pt>
                <c:pt idx="20">
                  <c:v>2.1</c:v>
                </c:pt>
                <c:pt idx="21">
                  <c:v>2.2000000000000002</c:v>
                </c:pt>
                <c:pt idx="22">
                  <c:v>2.2999999999999998</c:v>
                </c:pt>
                <c:pt idx="23">
                  <c:v>2.4</c:v>
                </c:pt>
                <c:pt idx="24">
                  <c:v>2.5</c:v>
                </c:pt>
                <c:pt idx="25">
                  <c:v>2.6</c:v>
                </c:pt>
                <c:pt idx="26">
                  <c:v>2.7</c:v>
                </c:pt>
                <c:pt idx="27">
                  <c:v>2.8</c:v>
                </c:pt>
                <c:pt idx="28">
                  <c:v>2.9</c:v>
                </c:pt>
                <c:pt idx="29">
                  <c:v>3</c:v>
                </c:pt>
                <c:pt idx="30">
                  <c:v>3.1</c:v>
                </c:pt>
                <c:pt idx="31">
                  <c:v>3.2</c:v>
                </c:pt>
                <c:pt idx="32">
                  <c:v>3.3</c:v>
                </c:pt>
                <c:pt idx="33">
                  <c:v>3.4</c:v>
                </c:pt>
                <c:pt idx="34">
                  <c:v>3.5</c:v>
                </c:pt>
                <c:pt idx="35">
                  <c:v>3.6</c:v>
                </c:pt>
                <c:pt idx="36">
                  <c:v>3.7</c:v>
                </c:pt>
                <c:pt idx="37">
                  <c:v>3.8</c:v>
                </c:pt>
                <c:pt idx="38">
                  <c:v>3.9</c:v>
                </c:pt>
                <c:pt idx="39">
                  <c:v>4</c:v>
                </c:pt>
                <c:pt idx="40">
                  <c:v>4.0999999999999996</c:v>
                </c:pt>
                <c:pt idx="41">
                  <c:v>4.2</c:v>
                </c:pt>
                <c:pt idx="42">
                  <c:v>4.3</c:v>
                </c:pt>
                <c:pt idx="43">
                  <c:v>4.4000000000000004</c:v>
                </c:pt>
                <c:pt idx="44">
                  <c:v>4.5</c:v>
                </c:pt>
                <c:pt idx="45">
                  <c:v>4.5999999999999996</c:v>
                </c:pt>
                <c:pt idx="46">
                  <c:v>4.7</c:v>
                </c:pt>
                <c:pt idx="47">
                  <c:v>4.8</c:v>
                </c:pt>
                <c:pt idx="48">
                  <c:v>4.9000000000000004</c:v>
                </c:pt>
                <c:pt idx="49">
                  <c:v>5</c:v>
                </c:pt>
                <c:pt idx="50">
                  <c:v>5.0999999999999996</c:v>
                </c:pt>
                <c:pt idx="51">
                  <c:v>5.2</c:v>
                </c:pt>
                <c:pt idx="52">
                  <c:v>5.3</c:v>
                </c:pt>
                <c:pt idx="53">
                  <c:v>5.4</c:v>
                </c:pt>
                <c:pt idx="54">
                  <c:v>5.5</c:v>
                </c:pt>
                <c:pt idx="55">
                  <c:v>5.6</c:v>
                </c:pt>
                <c:pt idx="56">
                  <c:v>5.7</c:v>
                </c:pt>
                <c:pt idx="57">
                  <c:v>5.8</c:v>
                </c:pt>
                <c:pt idx="58">
                  <c:v>5.9</c:v>
                </c:pt>
                <c:pt idx="59">
                  <c:v>6</c:v>
                </c:pt>
                <c:pt idx="60">
                  <c:v>6.1</c:v>
                </c:pt>
                <c:pt idx="61">
                  <c:v>6.2</c:v>
                </c:pt>
                <c:pt idx="62">
                  <c:v>6.3</c:v>
                </c:pt>
                <c:pt idx="63">
                  <c:v>6.4</c:v>
                </c:pt>
                <c:pt idx="64">
                  <c:v>6.5</c:v>
                </c:pt>
                <c:pt idx="65">
                  <c:v>6.6</c:v>
                </c:pt>
                <c:pt idx="66">
                  <c:v>6.7</c:v>
                </c:pt>
                <c:pt idx="67">
                  <c:v>6.8</c:v>
                </c:pt>
                <c:pt idx="68">
                  <c:v>6.9</c:v>
                </c:pt>
                <c:pt idx="69">
                  <c:v>7</c:v>
                </c:pt>
                <c:pt idx="70">
                  <c:v>7.1</c:v>
                </c:pt>
                <c:pt idx="71">
                  <c:v>7.2</c:v>
                </c:pt>
                <c:pt idx="72">
                  <c:v>7.3</c:v>
                </c:pt>
                <c:pt idx="73">
                  <c:v>7.4</c:v>
                </c:pt>
                <c:pt idx="74">
                  <c:v>7.5</c:v>
                </c:pt>
                <c:pt idx="75">
                  <c:v>7.6</c:v>
                </c:pt>
                <c:pt idx="76">
                  <c:v>7.7</c:v>
                </c:pt>
                <c:pt idx="77">
                  <c:v>7.8</c:v>
                </c:pt>
                <c:pt idx="78">
                  <c:v>7.9</c:v>
                </c:pt>
                <c:pt idx="79">
                  <c:v>8</c:v>
                </c:pt>
                <c:pt idx="80">
                  <c:v>8.1</c:v>
                </c:pt>
                <c:pt idx="81">
                  <c:v>8.2000000000000011</c:v>
                </c:pt>
                <c:pt idx="82">
                  <c:v>8.3000000000000007</c:v>
                </c:pt>
                <c:pt idx="83">
                  <c:v>8.4</c:v>
                </c:pt>
                <c:pt idx="84">
                  <c:v>8.5</c:v>
                </c:pt>
                <c:pt idx="85">
                  <c:v>8.6</c:v>
                </c:pt>
                <c:pt idx="86">
                  <c:v>8.7000000000000011</c:v>
                </c:pt>
                <c:pt idx="87">
                  <c:v>8.8000000000000007</c:v>
                </c:pt>
                <c:pt idx="88">
                  <c:v>8.9</c:v>
                </c:pt>
                <c:pt idx="89">
                  <c:v>9</c:v>
                </c:pt>
                <c:pt idx="90">
                  <c:v>9.1</c:v>
                </c:pt>
                <c:pt idx="91">
                  <c:v>9.2000000000000011</c:v>
                </c:pt>
                <c:pt idx="92">
                  <c:v>9.3000000000000007</c:v>
                </c:pt>
                <c:pt idx="93">
                  <c:v>9.4</c:v>
                </c:pt>
                <c:pt idx="94">
                  <c:v>9.5</c:v>
                </c:pt>
                <c:pt idx="95">
                  <c:v>9.6</c:v>
                </c:pt>
                <c:pt idx="96">
                  <c:v>9.7000000000000011</c:v>
                </c:pt>
                <c:pt idx="97">
                  <c:v>9.8000000000000007</c:v>
                </c:pt>
                <c:pt idx="98">
                  <c:v>9.9</c:v>
                </c:pt>
                <c:pt idx="99">
                  <c:v>10</c:v>
                </c:pt>
                <c:pt idx="100">
                  <c:v>10.1</c:v>
                </c:pt>
                <c:pt idx="101">
                  <c:v>10.199999999999999</c:v>
                </c:pt>
                <c:pt idx="102">
                  <c:v>10.3</c:v>
                </c:pt>
                <c:pt idx="103">
                  <c:v>10.4</c:v>
                </c:pt>
                <c:pt idx="104">
                  <c:v>10.5</c:v>
                </c:pt>
                <c:pt idx="105">
                  <c:v>10.6</c:v>
                </c:pt>
                <c:pt idx="106">
                  <c:v>10.7</c:v>
                </c:pt>
                <c:pt idx="107">
                  <c:v>10.8</c:v>
                </c:pt>
                <c:pt idx="108">
                  <c:v>10.9</c:v>
                </c:pt>
                <c:pt idx="109">
                  <c:v>11</c:v>
                </c:pt>
                <c:pt idx="110">
                  <c:v>11.1</c:v>
                </c:pt>
                <c:pt idx="111">
                  <c:v>11.2</c:v>
                </c:pt>
                <c:pt idx="112">
                  <c:v>11.3</c:v>
                </c:pt>
                <c:pt idx="113">
                  <c:v>11.4</c:v>
                </c:pt>
                <c:pt idx="114">
                  <c:v>11.5</c:v>
                </c:pt>
                <c:pt idx="115">
                  <c:v>11.6</c:v>
                </c:pt>
                <c:pt idx="116">
                  <c:v>11.7</c:v>
                </c:pt>
                <c:pt idx="117">
                  <c:v>11.8</c:v>
                </c:pt>
                <c:pt idx="118">
                  <c:v>11.9</c:v>
                </c:pt>
                <c:pt idx="119">
                  <c:v>12</c:v>
                </c:pt>
                <c:pt idx="120">
                  <c:v>12.1</c:v>
                </c:pt>
                <c:pt idx="121">
                  <c:v>12.2</c:v>
                </c:pt>
                <c:pt idx="122">
                  <c:v>12.3</c:v>
                </c:pt>
                <c:pt idx="123">
                  <c:v>12.4</c:v>
                </c:pt>
                <c:pt idx="124">
                  <c:v>12.5</c:v>
                </c:pt>
                <c:pt idx="125">
                  <c:v>12.6</c:v>
                </c:pt>
                <c:pt idx="126">
                  <c:v>12.7</c:v>
                </c:pt>
                <c:pt idx="127">
                  <c:v>12.8</c:v>
                </c:pt>
                <c:pt idx="128">
                  <c:v>12.9</c:v>
                </c:pt>
                <c:pt idx="129">
                  <c:v>13</c:v>
                </c:pt>
                <c:pt idx="130">
                  <c:v>13.1</c:v>
                </c:pt>
                <c:pt idx="131">
                  <c:v>13.2</c:v>
                </c:pt>
                <c:pt idx="132">
                  <c:v>13.3</c:v>
                </c:pt>
                <c:pt idx="133">
                  <c:v>13.4</c:v>
                </c:pt>
                <c:pt idx="134">
                  <c:v>13.5</c:v>
                </c:pt>
                <c:pt idx="135">
                  <c:v>13.6</c:v>
                </c:pt>
                <c:pt idx="136">
                  <c:v>13.7</c:v>
                </c:pt>
                <c:pt idx="137">
                  <c:v>13.8</c:v>
                </c:pt>
                <c:pt idx="138">
                  <c:v>13.9</c:v>
                </c:pt>
                <c:pt idx="139">
                  <c:v>14</c:v>
                </c:pt>
                <c:pt idx="140">
                  <c:v>14.1</c:v>
                </c:pt>
                <c:pt idx="141">
                  <c:v>14.2</c:v>
                </c:pt>
                <c:pt idx="142">
                  <c:v>14.3</c:v>
                </c:pt>
                <c:pt idx="143">
                  <c:v>14.4</c:v>
                </c:pt>
                <c:pt idx="144">
                  <c:v>14.5</c:v>
                </c:pt>
                <c:pt idx="145">
                  <c:v>14.6</c:v>
                </c:pt>
                <c:pt idx="146">
                  <c:v>14.7</c:v>
                </c:pt>
                <c:pt idx="147">
                  <c:v>14.8</c:v>
                </c:pt>
                <c:pt idx="148">
                  <c:v>14.9</c:v>
                </c:pt>
                <c:pt idx="149">
                  <c:v>15</c:v>
                </c:pt>
                <c:pt idx="150">
                  <c:v>15.1</c:v>
                </c:pt>
                <c:pt idx="151">
                  <c:v>15.2</c:v>
                </c:pt>
                <c:pt idx="152">
                  <c:v>15.3</c:v>
                </c:pt>
                <c:pt idx="153">
                  <c:v>15.4</c:v>
                </c:pt>
                <c:pt idx="154">
                  <c:v>15.5</c:v>
                </c:pt>
                <c:pt idx="155">
                  <c:v>15.6</c:v>
                </c:pt>
                <c:pt idx="156">
                  <c:v>15.7</c:v>
                </c:pt>
                <c:pt idx="157">
                  <c:v>15.8</c:v>
                </c:pt>
                <c:pt idx="158">
                  <c:v>15.9</c:v>
                </c:pt>
                <c:pt idx="159">
                  <c:v>16</c:v>
                </c:pt>
                <c:pt idx="160">
                  <c:v>16.100000000000001</c:v>
                </c:pt>
                <c:pt idx="161">
                  <c:v>16.2</c:v>
                </c:pt>
                <c:pt idx="162">
                  <c:v>16.3</c:v>
                </c:pt>
                <c:pt idx="163">
                  <c:v>16.399999999999999</c:v>
                </c:pt>
                <c:pt idx="164">
                  <c:v>16.5</c:v>
                </c:pt>
                <c:pt idx="165">
                  <c:v>16.600000000000001</c:v>
                </c:pt>
                <c:pt idx="166">
                  <c:v>16.7</c:v>
                </c:pt>
                <c:pt idx="167">
                  <c:v>16.8</c:v>
                </c:pt>
                <c:pt idx="168">
                  <c:v>16.899999999999999</c:v>
                </c:pt>
                <c:pt idx="169">
                  <c:v>17</c:v>
                </c:pt>
                <c:pt idx="170">
                  <c:v>17.100000000000001</c:v>
                </c:pt>
                <c:pt idx="171">
                  <c:v>17.2</c:v>
                </c:pt>
                <c:pt idx="172">
                  <c:v>17.3</c:v>
                </c:pt>
                <c:pt idx="173">
                  <c:v>17.399999999999999</c:v>
                </c:pt>
                <c:pt idx="174">
                  <c:v>17.5</c:v>
                </c:pt>
                <c:pt idx="175">
                  <c:v>17.600000000000001</c:v>
                </c:pt>
                <c:pt idx="176">
                  <c:v>17.7</c:v>
                </c:pt>
                <c:pt idx="177">
                  <c:v>17.8</c:v>
                </c:pt>
                <c:pt idx="178">
                  <c:v>17.899999999999999</c:v>
                </c:pt>
                <c:pt idx="179">
                  <c:v>18</c:v>
                </c:pt>
                <c:pt idx="180">
                  <c:v>18.100000000000001</c:v>
                </c:pt>
                <c:pt idx="181">
                  <c:v>18.2</c:v>
                </c:pt>
                <c:pt idx="182">
                  <c:v>18.3</c:v>
                </c:pt>
                <c:pt idx="183">
                  <c:v>18.399999999999999</c:v>
                </c:pt>
                <c:pt idx="184">
                  <c:v>18.5</c:v>
                </c:pt>
                <c:pt idx="185">
                  <c:v>18.600000000000001</c:v>
                </c:pt>
                <c:pt idx="186">
                  <c:v>18.7</c:v>
                </c:pt>
                <c:pt idx="187">
                  <c:v>18.8</c:v>
                </c:pt>
                <c:pt idx="188">
                  <c:v>18.899999999999999</c:v>
                </c:pt>
                <c:pt idx="189">
                  <c:v>19</c:v>
                </c:pt>
                <c:pt idx="190">
                  <c:v>19.100000000000001</c:v>
                </c:pt>
                <c:pt idx="191">
                  <c:v>19.2</c:v>
                </c:pt>
                <c:pt idx="192">
                  <c:v>19.3</c:v>
                </c:pt>
                <c:pt idx="193">
                  <c:v>19.399999999999999</c:v>
                </c:pt>
                <c:pt idx="194">
                  <c:v>19.5</c:v>
                </c:pt>
                <c:pt idx="195">
                  <c:v>19.600000000000001</c:v>
                </c:pt>
                <c:pt idx="196">
                  <c:v>19.7</c:v>
                </c:pt>
                <c:pt idx="197">
                  <c:v>19.8</c:v>
                </c:pt>
                <c:pt idx="198">
                  <c:v>19.899999999999999</c:v>
                </c:pt>
                <c:pt idx="199">
                  <c:v>20</c:v>
                </c:pt>
                <c:pt idx="200">
                  <c:v>20.100000000000001</c:v>
                </c:pt>
                <c:pt idx="201">
                  <c:v>20.2</c:v>
                </c:pt>
                <c:pt idx="202">
                  <c:v>20.3</c:v>
                </c:pt>
                <c:pt idx="203">
                  <c:v>20.399999999999999</c:v>
                </c:pt>
                <c:pt idx="204">
                  <c:v>20.5</c:v>
                </c:pt>
                <c:pt idx="205">
                  <c:v>20.6</c:v>
                </c:pt>
                <c:pt idx="206">
                  <c:v>20.7</c:v>
                </c:pt>
                <c:pt idx="207">
                  <c:v>20.8</c:v>
                </c:pt>
                <c:pt idx="208">
                  <c:v>20.9</c:v>
                </c:pt>
                <c:pt idx="209">
                  <c:v>21</c:v>
                </c:pt>
                <c:pt idx="210">
                  <c:v>21.1</c:v>
                </c:pt>
                <c:pt idx="211">
                  <c:v>21.2</c:v>
                </c:pt>
                <c:pt idx="212">
                  <c:v>21.3</c:v>
                </c:pt>
                <c:pt idx="213">
                  <c:v>21.4</c:v>
                </c:pt>
                <c:pt idx="214">
                  <c:v>21.5</c:v>
                </c:pt>
                <c:pt idx="215">
                  <c:v>21.6</c:v>
                </c:pt>
                <c:pt idx="216">
                  <c:v>21.7</c:v>
                </c:pt>
                <c:pt idx="217">
                  <c:v>21.8</c:v>
                </c:pt>
                <c:pt idx="218">
                  <c:v>21.9</c:v>
                </c:pt>
                <c:pt idx="219">
                  <c:v>22</c:v>
                </c:pt>
                <c:pt idx="220">
                  <c:v>22.1</c:v>
                </c:pt>
                <c:pt idx="221">
                  <c:v>22.2</c:v>
                </c:pt>
                <c:pt idx="222">
                  <c:v>22.3</c:v>
                </c:pt>
                <c:pt idx="223">
                  <c:v>22.4</c:v>
                </c:pt>
                <c:pt idx="224">
                  <c:v>22.5</c:v>
                </c:pt>
                <c:pt idx="225">
                  <c:v>22.6</c:v>
                </c:pt>
                <c:pt idx="226">
                  <c:v>22.7</c:v>
                </c:pt>
                <c:pt idx="227">
                  <c:v>22.8</c:v>
                </c:pt>
                <c:pt idx="228">
                  <c:v>22.9</c:v>
                </c:pt>
                <c:pt idx="229">
                  <c:v>23</c:v>
                </c:pt>
                <c:pt idx="230">
                  <c:v>23.1</c:v>
                </c:pt>
                <c:pt idx="231">
                  <c:v>23.2</c:v>
                </c:pt>
                <c:pt idx="232">
                  <c:v>23.3</c:v>
                </c:pt>
                <c:pt idx="233">
                  <c:v>23.4</c:v>
                </c:pt>
                <c:pt idx="234">
                  <c:v>23.5</c:v>
                </c:pt>
                <c:pt idx="235">
                  <c:v>23.6</c:v>
                </c:pt>
                <c:pt idx="236">
                  <c:v>23.7</c:v>
                </c:pt>
                <c:pt idx="237">
                  <c:v>23.8</c:v>
                </c:pt>
                <c:pt idx="238">
                  <c:v>23.9</c:v>
                </c:pt>
                <c:pt idx="239">
                  <c:v>24</c:v>
                </c:pt>
                <c:pt idx="240">
                  <c:v>24.1</c:v>
                </c:pt>
                <c:pt idx="241">
                  <c:v>24.2</c:v>
                </c:pt>
                <c:pt idx="242">
                  <c:v>24.3</c:v>
                </c:pt>
                <c:pt idx="243">
                  <c:v>24.4</c:v>
                </c:pt>
                <c:pt idx="244">
                  <c:v>24.5</c:v>
                </c:pt>
                <c:pt idx="245">
                  <c:v>24.6</c:v>
                </c:pt>
                <c:pt idx="246">
                  <c:v>24.7</c:v>
                </c:pt>
                <c:pt idx="247">
                  <c:v>24.8</c:v>
                </c:pt>
                <c:pt idx="248">
                  <c:v>24.9</c:v>
                </c:pt>
                <c:pt idx="249">
                  <c:v>25</c:v>
                </c:pt>
                <c:pt idx="250">
                  <c:v>25.1</c:v>
                </c:pt>
                <c:pt idx="251">
                  <c:v>25.2</c:v>
                </c:pt>
                <c:pt idx="252">
                  <c:v>25.3</c:v>
                </c:pt>
                <c:pt idx="253">
                  <c:v>25.4</c:v>
                </c:pt>
                <c:pt idx="254">
                  <c:v>25.5</c:v>
                </c:pt>
                <c:pt idx="255">
                  <c:v>25.6</c:v>
                </c:pt>
                <c:pt idx="256">
                  <c:v>25.7</c:v>
                </c:pt>
                <c:pt idx="257">
                  <c:v>25.8</c:v>
                </c:pt>
                <c:pt idx="258">
                  <c:v>25.9</c:v>
                </c:pt>
                <c:pt idx="259">
                  <c:v>26</c:v>
                </c:pt>
                <c:pt idx="260">
                  <c:v>26.1</c:v>
                </c:pt>
                <c:pt idx="261">
                  <c:v>26.2</c:v>
                </c:pt>
                <c:pt idx="262">
                  <c:v>26.3</c:v>
                </c:pt>
                <c:pt idx="263">
                  <c:v>26.4</c:v>
                </c:pt>
                <c:pt idx="264">
                  <c:v>26.5</c:v>
                </c:pt>
                <c:pt idx="265">
                  <c:v>26.6</c:v>
                </c:pt>
                <c:pt idx="266">
                  <c:v>26.7</c:v>
                </c:pt>
                <c:pt idx="267">
                  <c:v>26.8</c:v>
                </c:pt>
                <c:pt idx="268">
                  <c:v>26.9</c:v>
                </c:pt>
                <c:pt idx="269">
                  <c:v>27</c:v>
                </c:pt>
                <c:pt idx="270">
                  <c:v>27.1</c:v>
                </c:pt>
                <c:pt idx="271">
                  <c:v>27.2</c:v>
                </c:pt>
                <c:pt idx="272">
                  <c:v>27.3</c:v>
                </c:pt>
                <c:pt idx="273">
                  <c:v>27.4</c:v>
                </c:pt>
                <c:pt idx="274">
                  <c:v>27.5</c:v>
                </c:pt>
                <c:pt idx="275">
                  <c:v>27.6</c:v>
                </c:pt>
                <c:pt idx="276">
                  <c:v>27.7</c:v>
                </c:pt>
                <c:pt idx="277">
                  <c:v>27.8</c:v>
                </c:pt>
                <c:pt idx="278">
                  <c:v>27.9</c:v>
                </c:pt>
                <c:pt idx="279">
                  <c:v>28</c:v>
                </c:pt>
                <c:pt idx="280">
                  <c:v>28.1</c:v>
                </c:pt>
                <c:pt idx="281">
                  <c:v>28.2</c:v>
                </c:pt>
                <c:pt idx="282">
                  <c:v>28.3</c:v>
                </c:pt>
                <c:pt idx="283">
                  <c:v>28.4</c:v>
                </c:pt>
                <c:pt idx="284">
                  <c:v>28.5</c:v>
                </c:pt>
                <c:pt idx="285">
                  <c:v>28.6</c:v>
                </c:pt>
                <c:pt idx="286">
                  <c:v>28.7</c:v>
                </c:pt>
                <c:pt idx="287">
                  <c:v>28.8</c:v>
                </c:pt>
                <c:pt idx="288">
                  <c:v>28.9</c:v>
                </c:pt>
                <c:pt idx="289">
                  <c:v>29</c:v>
                </c:pt>
                <c:pt idx="290">
                  <c:v>29.1</c:v>
                </c:pt>
                <c:pt idx="291">
                  <c:v>29.2</c:v>
                </c:pt>
                <c:pt idx="292">
                  <c:v>29.3</c:v>
                </c:pt>
                <c:pt idx="293">
                  <c:v>29.4</c:v>
                </c:pt>
                <c:pt idx="294">
                  <c:v>29.5</c:v>
                </c:pt>
                <c:pt idx="295">
                  <c:v>29.6</c:v>
                </c:pt>
                <c:pt idx="296">
                  <c:v>29.7</c:v>
                </c:pt>
                <c:pt idx="297">
                  <c:v>29.8000000000001</c:v>
                </c:pt>
                <c:pt idx="298">
                  <c:v>29.900000000000102</c:v>
                </c:pt>
                <c:pt idx="299">
                  <c:v>30.000000000000099</c:v>
                </c:pt>
                <c:pt idx="300">
                  <c:v>30.100000000000101</c:v>
                </c:pt>
                <c:pt idx="301">
                  <c:v>30.200000000000099</c:v>
                </c:pt>
                <c:pt idx="302">
                  <c:v>30.3000000000001</c:v>
                </c:pt>
                <c:pt idx="303">
                  <c:v>30.400000000000102</c:v>
                </c:pt>
                <c:pt idx="304">
                  <c:v>30.500000000000099</c:v>
                </c:pt>
                <c:pt idx="305">
                  <c:v>30.600000000000101</c:v>
                </c:pt>
                <c:pt idx="306">
                  <c:v>30.700000000000099</c:v>
                </c:pt>
                <c:pt idx="307">
                  <c:v>30.8000000000001</c:v>
                </c:pt>
                <c:pt idx="308">
                  <c:v>30.900000000000102</c:v>
                </c:pt>
                <c:pt idx="309">
                  <c:v>31.000000000000099</c:v>
                </c:pt>
                <c:pt idx="310">
                  <c:v>31.100000000000101</c:v>
                </c:pt>
                <c:pt idx="311">
                  <c:v>31.200000000000099</c:v>
                </c:pt>
                <c:pt idx="312">
                  <c:v>31.3000000000001</c:v>
                </c:pt>
                <c:pt idx="313">
                  <c:v>31.400000000000102</c:v>
                </c:pt>
                <c:pt idx="314">
                  <c:v>31.500000000000099</c:v>
                </c:pt>
                <c:pt idx="315">
                  <c:v>31.600000000000101</c:v>
                </c:pt>
                <c:pt idx="316">
                  <c:v>31.700000000000099</c:v>
                </c:pt>
                <c:pt idx="317">
                  <c:v>31.8000000000001</c:v>
                </c:pt>
                <c:pt idx="318">
                  <c:v>31.900000000000102</c:v>
                </c:pt>
                <c:pt idx="319">
                  <c:v>32.000000000000099</c:v>
                </c:pt>
                <c:pt idx="320">
                  <c:v>32.100000000000101</c:v>
                </c:pt>
                <c:pt idx="321">
                  <c:v>32.200000000000102</c:v>
                </c:pt>
                <c:pt idx="322">
                  <c:v>32.300000000000097</c:v>
                </c:pt>
                <c:pt idx="323">
                  <c:v>32.400000000000098</c:v>
                </c:pt>
                <c:pt idx="324">
                  <c:v>32.500000000000099</c:v>
                </c:pt>
                <c:pt idx="325">
                  <c:v>32.600000000000101</c:v>
                </c:pt>
                <c:pt idx="326">
                  <c:v>32.700000000000102</c:v>
                </c:pt>
                <c:pt idx="327">
                  <c:v>32.800000000000097</c:v>
                </c:pt>
                <c:pt idx="328">
                  <c:v>32.900000000000098</c:v>
                </c:pt>
                <c:pt idx="329">
                  <c:v>33.000000000000099</c:v>
                </c:pt>
                <c:pt idx="330">
                  <c:v>33.100000000000101</c:v>
                </c:pt>
                <c:pt idx="331">
                  <c:v>33.200000000000102</c:v>
                </c:pt>
                <c:pt idx="332">
                  <c:v>33.300000000000097</c:v>
                </c:pt>
                <c:pt idx="333">
                  <c:v>33.400000000000098</c:v>
                </c:pt>
                <c:pt idx="334">
                  <c:v>33.500000000000099</c:v>
                </c:pt>
                <c:pt idx="335">
                  <c:v>33.600000000000101</c:v>
                </c:pt>
                <c:pt idx="336">
                  <c:v>33.700000000000102</c:v>
                </c:pt>
                <c:pt idx="337">
                  <c:v>33.800000000000097</c:v>
                </c:pt>
                <c:pt idx="338">
                  <c:v>33.900000000000098</c:v>
                </c:pt>
                <c:pt idx="339">
                  <c:v>34.000000000000099</c:v>
                </c:pt>
                <c:pt idx="340">
                  <c:v>34.100000000000101</c:v>
                </c:pt>
                <c:pt idx="341">
                  <c:v>34.200000000000102</c:v>
                </c:pt>
                <c:pt idx="342">
                  <c:v>34.300000000000097</c:v>
                </c:pt>
                <c:pt idx="343">
                  <c:v>34.400000000000098</c:v>
                </c:pt>
                <c:pt idx="344">
                  <c:v>34.500000000000099</c:v>
                </c:pt>
                <c:pt idx="345">
                  <c:v>34.600000000000101</c:v>
                </c:pt>
                <c:pt idx="346">
                  <c:v>34.700000000000102</c:v>
                </c:pt>
                <c:pt idx="347">
                  <c:v>34.800000000000097</c:v>
                </c:pt>
                <c:pt idx="348">
                  <c:v>34.900000000000098</c:v>
                </c:pt>
                <c:pt idx="349">
                  <c:v>35.000000000000099</c:v>
                </c:pt>
                <c:pt idx="350">
                  <c:v>35.100000000000101</c:v>
                </c:pt>
                <c:pt idx="351">
                  <c:v>35.200000000000102</c:v>
                </c:pt>
                <c:pt idx="352">
                  <c:v>35.300000000000097</c:v>
                </c:pt>
                <c:pt idx="353">
                  <c:v>35.400000000000098</c:v>
                </c:pt>
                <c:pt idx="354">
                  <c:v>35.500000000000099</c:v>
                </c:pt>
                <c:pt idx="355">
                  <c:v>35.600000000000101</c:v>
                </c:pt>
                <c:pt idx="356">
                  <c:v>35.700000000000102</c:v>
                </c:pt>
                <c:pt idx="357">
                  <c:v>35.800000000000097</c:v>
                </c:pt>
                <c:pt idx="358">
                  <c:v>35.900000000000098</c:v>
                </c:pt>
                <c:pt idx="359">
                  <c:v>36.000000000000099</c:v>
                </c:pt>
                <c:pt idx="360">
                  <c:v>36.100000000000101</c:v>
                </c:pt>
                <c:pt idx="361">
                  <c:v>36.200000000000102</c:v>
                </c:pt>
                <c:pt idx="362">
                  <c:v>36.300000000000097</c:v>
                </c:pt>
                <c:pt idx="363">
                  <c:v>36.400000000000098</c:v>
                </c:pt>
                <c:pt idx="364">
                  <c:v>36.500000000000199</c:v>
                </c:pt>
                <c:pt idx="365">
                  <c:v>36.6000000000002</c:v>
                </c:pt>
                <c:pt idx="366">
                  <c:v>36.700000000000202</c:v>
                </c:pt>
                <c:pt idx="367">
                  <c:v>36.800000000000203</c:v>
                </c:pt>
                <c:pt idx="368">
                  <c:v>36.900000000000198</c:v>
                </c:pt>
                <c:pt idx="369">
                  <c:v>37.000000000000199</c:v>
                </c:pt>
                <c:pt idx="370">
                  <c:v>37.1000000000002</c:v>
                </c:pt>
                <c:pt idx="371">
                  <c:v>37.200000000000202</c:v>
                </c:pt>
                <c:pt idx="372">
                  <c:v>37.300000000000203</c:v>
                </c:pt>
                <c:pt idx="373">
                  <c:v>37.400000000000198</c:v>
                </c:pt>
                <c:pt idx="374">
                  <c:v>37.500000000000199</c:v>
                </c:pt>
                <c:pt idx="375">
                  <c:v>37.6000000000002</c:v>
                </c:pt>
                <c:pt idx="376">
                  <c:v>37.700000000000202</c:v>
                </c:pt>
                <c:pt idx="377">
                  <c:v>37.800000000000203</c:v>
                </c:pt>
                <c:pt idx="378">
                  <c:v>37.900000000000198</c:v>
                </c:pt>
                <c:pt idx="379">
                  <c:v>38.000000000000199</c:v>
                </c:pt>
                <c:pt idx="380">
                  <c:v>38.1000000000002</c:v>
                </c:pt>
                <c:pt idx="381">
                  <c:v>38.200000000000202</c:v>
                </c:pt>
                <c:pt idx="382">
                  <c:v>38.300000000000203</c:v>
                </c:pt>
                <c:pt idx="383">
                  <c:v>38.400000000000198</c:v>
                </c:pt>
                <c:pt idx="384">
                  <c:v>38.500000000000199</c:v>
                </c:pt>
                <c:pt idx="385">
                  <c:v>38.6000000000002</c:v>
                </c:pt>
                <c:pt idx="386">
                  <c:v>38.700000000000202</c:v>
                </c:pt>
                <c:pt idx="387">
                  <c:v>38.800000000000203</c:v>
                </c:pt>
                <c:pt idx="388">
                  <c:v>38.900000000000198</c:v>
                </c:pt>
                <c:pt idx="389">
                  <c:v>39.000000000000199</c:v>
                </c:pt>
                <c:pt idx="390">
                  <c:v>39.1000000000002</c:v>
                </c:pt>
                <c:pt idx="391">
                  <c:v>39.200000000000202</c:v>
                </c:pt>
                <c:pt idx="392">
                  <c:v>39.300000000000203</c:v>
                </c:pt>
                <c:pt idx="393">
                  <c:v>39.400000000000198</c:v>
                </c:pt>
                <c:pt idx="394">
                  <c:v>39.500000000000199</c:v>
                </c:pt>
                <c:pt idx="395">
                  <c:v>39.6000000000002</c:v>
                </c:pt>
                <c:pt idx="396">
                  <c:v>39.700000000000202</c:v>
                </c:pt>
                <c:pt idx="397">
                  <c:v>39.800000000000203</c:v>
                </c:pt>
                <c:pt idx="398">
                  <c:v>39.900000000000198</c:v>
                </c:pt>
                <c:pt idx="399">
                  <c:v>40.000000000000199</c:v>
                </c:pt>
                <c:pt idx="400">
                  <c:v>40.1000000000002</c:v>
                </c:pt>
                <c:pt idx="401">
                  <c:v>40.200000000000202</c:v>
                </c:pt>
                <c:pt idx="402">
                  <c:v>40.300000000000203</c:v>
                </c:pt>
                <c:pt idx="403">
                  <c:v>40.400000000000198</c:v>
                </c:pt>
                <c:pt idx="404">
                  <c:v>40.500000000000199</c:v>
                </c:pt>
                <c:pt idx="405">
                  <c:v>40.6000000000002</c:v>
                </c:pt>
                <c:pt idx="406">
                  <c:v>40.700000000000202</c:v>
                </c:pt>
                <c:pt idx="407">
                  <c:v>40.800000000000203</c:v>
                </c:pt>
                <c:pt idx="408">
                  <c:v>40.900000000000198</c:v>
                </c:pt>
                <c:pt idx="409">
                  <c:v>41.000000000000199</c:v>
                </c:pt>
                <c:pt idx="410">
                  <c:v>41.1000000000002</c:v>
                </c:pt>
                <c:pt idx="411">
                  <c:v>41.200000000000202</c:v>
                </c:pt>
                <c:pt idx="412">
                  <c:v>41.300000000000203</c:v>
                </c:pt>
                <c:pt idx="413">
                  <c:v>41.400000000000198</c:v>
                </c:pt>
                <c:pt idx="414">
                  <c:v>41.500000000000199</c:v>
                </c:pt>
                <c:pt idx="415">
                  <c:v>41.6000000000002</c:v>
                </c:pt>
                <c:pt idx="416">
                  <c:v>41.700000000000202</c:v>
                </c:pt>
                <c:pt idx="417">
                  <c:v>41.800000000000203</c:v>
                </c:pt>
                <c:pt idx="418">
                  <c:v>41.900000000000198</c:v>
                </c:pt>
                <c:pt idx="419">
                  <c:v>42.000000000000199</c:v>
                </c:pt>
                <c:pt idx="420">
                  <c:v>42.1000000000002</c:v>
                </c:pt>
                <c:pt idx="421">
                  <c:v>42.200000000000202</c:v>
                </c:pt>
                <c:pt idx="422">
                  <c:v>42.300000000000203</c:v>
                </c:pt>
                <c:pt idx="423">
                  <c:v>42.400000000000198</c:v>
                </c:pt>
                <c:pt idx="424">
                  <c:v>42.500000000000199</c:v>
                </c:pt>
                <c:pt idx="425">
                  <c:v>42.6000000000002</c:v>
                </c:pt>
                <c:pt idx="426">
                  <c:v>42.700000000000202</c:v>
                </c:pt>
                <c:pt idx="427">
                  <c:v>42.800000000000203</c:v>
                </c:pt>
                <c:pt idx="428">
                  <c:v>42.900000000000198</c:v>
                </c:pt>
                <c:pt idx="429">
                  <c:v>43.000000000000199</c:v>
                </c:pt>
                <c:pt idx="430">
                  <c:v>43.1000000000002</c:v>
                </c:pt>
                <c:pt idx="431">
                  <c:v>43.200000000000202</c:v>
                </c:pt>
                <c:pt idx="432">
                  <c:v>43.300000000000203</c:v>
                </c:pt>
                <c:pt idx="433">
                  <c:v>43.400000000000198</c:v>
                </c:pt>
                <c:pt idx="434">
                  <c:v>43.500000000000298</c:v>
                </c:pt>
                <c:pt idx="435">
                  <c:v>43.6000000000003</c:v>
                </c:pt>
                <c:pt idx="436">
                  <c:v>43.700000000000301</c:v>
                </c:pt>
                <c:pt idx="437">
                  <c:v>43.800000000000303</c:v>
                </c:pt>
                <c:pt idx="438">
                  <c:v>43.900000000000297</c:v>
                </c:pt>
                <c:pt idx="439">
                  <c:v>44.000000000000298</c:v>
                </c:pt>
                <c:pt idx="440">
                  <c:v>44.1000000000003</c:v>
                </c:pt>
                <c:pt idx="441">
                  <c:v>44.200000000000301</c:v>
                </c:pt>
                <c:pt idx="442">
                  <c:v>44.300000000000303</c:v>
                </c:pt>
                <c:pt idx="443">
                  <c:v>44.400000000000297</c:v>
                </c:pt>
                <c:pt idx="444">
                  <c:v>44.500000000000298</c:v>
                </c:pt>
                <c:pt idx="445">
                  <c:v>44.6000000000003</c:v>
                </c:pt>
                <c:pt idx="446">
                  <c:v>44.700000000000301</c:v>
                </c:pt>
                <c:pt idx="447">
                  <c:v>44.800000000000303</c:v>
                </c:pt>
                <c:pt idx="448">
                  <c:v>44.900000000000297</c:v>
                </c:pt>
                <c:pt idx="449">
                  <c:v>45.000000000000298</c:v>
                </c:pt>
                <c:pt idx="450">
                  <c:v>45.1000000000003</c:v>
                </c:pt>
                <c:pt idx="451">
                  <c:v>45.200000000000301</c:v>
                </c:pt>
                <c:pt idx="452">
                  <c:v>45.300000000000303</c:v>
                </c:pt>
                <c:pt idx="453">
                  <c:v>45.400000000000297</c:v>
                </c:pt>
                <c:pt idx="454">
                  <c:v>45.500000000000298</c:v>
                </c:pt>
                <c:pt idx="455">
                  <c:v>45.6000000000003</c:v>
                </c:pt>
                <c:pt idx="456">
                  <c:v>45.700000000000301</c:v>
                </c:pt>
                <c:pt idx="457">
                  <c:v>45.800000000000303</c:v>
                </c:pt>
                <c:pt idx="458">
                  <c:v>45.900000000000297</c:v>
                </c:pt>
                <c:pt idx="459">
                  <c:v>46.000000000000298</c:v>
                </c:pt>
                <c:pt idx="460">
                  <c:v>46.1000000000003</c:v>
                </c:pt>
                <c:pt idx="461">
                  <c:v>46.200000000000301</c:v>
                </c:pt>
                <c:pt idx="462">
                  <c:v>46.300000000000303</c:v>
                </c:pt>
                <c:pt idx="463">
                  <c:v>46.400000000000297</c:v>
                </c:pt>
                <c:pt idx="464">
                  <c:v>46.500000000000298</c:v>
                </c:pt>
                <c:pt idx="465">
                  <c:v>46.6000000000003</c:v>
                </c:pt>
                <c:pt idx="466">
                  <c:v>46.700000000000301</c:v>
                </c:pt>
                <c:pt idx="467">
                  <c:v>46.800000000000303</c:v>
                </c:pt>
                <c:pt idx="468">
                  <c:v>46.900000000000297</c:v>
                </c:pt>
                <c:pt idx="469">
                  <c:v>47.000000000000298</c:v>
                </c:pt>
                <c:pt idx="470">
                  <c:v>47.1000000000003</c:v>
                </c:pt>
                <c:pt idx="471">
                  <c:v>47.200000000000301</c:v>
                </c:pt>
                <c:pt idx="472">
                  <c:v>47.300000000000303</c:v>
                </c:pt>
                <c:pt idx="473">
                  <c:v>47.400000000000297</c:v>
                </c:pt>
                <c:pt idx="474">
                  <c:v>47.500000000000298</c:v>
                </c:pt>
                <c:pt idx="475">
                  <c:v>47.6000000000003</c:v>
                </c:pt>
                <c:pt idx="476">
                  <c:v>47.700000000000301</c:v>
                </c:pt>
                <c:pt idx="477">
                  <c:v>47.800000000000303</c:v>
                </c:pt>
                <c:pt idx="478">
                  <c:v>47.900000000000297</c:v>
                </c:pt>
                <c:pt idx="479">
                  <c:v>48.000000000000298</c:v>
                </c:pt>
                <c:pt idx="480">
                  <c:v>48.1000000000003</c:v>
                </c:pt>
                <c:pt idx="481">
                  <c:v>48.200000000000301</c:v>
                </c:pt>
                <c:pt idx="482">
                  <c:v>48.300000000000303</c:v>
                </c:pt>
                <c:pt idx="483">
                  <c:v>48.400000000000297</c:v>
                </c:pt>
                <c:pt idx="484">
                  <c:v>48.500000000000298</c:v>
                </c:pt>
                <c:pt idx="485">
                  <c:v>48.6000000000003</c:v>
                </c:pt>
                <c:pt idx="486">
                  <c:v>48.700000000000301</c:v>
                </c:pt>
                <c:pt idx="487">
                  <c:v>48.800000000000303</c:v>
                </c:pt>
                <c:pt idx="488">
                  <c:v>48.900000000000297</c:v>
                </c:pt>
                <c:pt idx="489">
                  <c:v>49.000000000000298</c:v>
                </c:pt>
                <c:pt idx="490">
                  <c:v>49.1000000000003</c:v>
                </c:pt>
                <c:pt idx="491">
                  <c:v>49.200000000000301</c:v>
                </c:pt>
                <c:pt idx="492">
                  <c:v>49.300000000000303</c:v>
                </c:pt>
                <c:pt idx="493">
                  <c:v>49.400000000000297</c:v>
                </c:pt>
                <c:pt idx="494">
                  <c:v>49.500000000000298</c:v>
                </c:pt>
                <c:pt idx="495">
                  <c:v>49.6000000000003</c:v>
                </c:pt>
                <c:pt idx="496">
                  <c:v>49.700000000000301</c:v>
                </c:pt>
                <c:pt idx="497">
                  <c:v>49.800000000000303</c:v>
                </c:pt>
                <c:pt idx="498">
                  <c:v>49.900000000000297</c:v>
                </c:pt>
                <c:pt idx="499">
                  <c:v>50.000000000000298</c:v>
                </c:pt>
              </c:numCache>
            </c:numRef>
          </c:xVal>
          <c:yVal>
            <c:numRef>
              <c:f>List3!$B$2:$B$501</c:f>
              <c:numCache>
                <c:formatCode>General</c:formatCode>
                <c:ptCount val="500"/>
                <c:pt idx="0">
                  <c:v>1.0717734625362929</c:v>
                </c:pt>
                <c:pt idx="1">
                  <c:v>1.1486983549970351</c:v>
                </c:pt>
                <c:pt idx="2">
                  <c:v>1.2311444133449161</c:v>
                </c:pt>
                <c:pt idx="3">
                  <c:v>1.319507910772894</c:v>
                </c:pt>
                <c:pt idx="4">
                  <c:v>1.4142135623730949</c:v>
                </c:pt>
                <c:pt idx="5">
                  <c:v>1.515716566510398</c:v>
                </c:pt>
                <c:pt idx="6">
                  <c:v>1.6245047927124701</c:v>
                </c:pt>
                <c:pt idx="7">
                  <c:v>1.741101126592248</c:v>
                </c:pt>
                <c:pt idx="8">
                  <c:v>1.866065983073615</c:v>
                </c:pt>
                <c:pt idx="9">
                  <c:v>2</c:v>
                </c:pt>
                <c:pt idx="10">
                  <c:v>2.1435469250725872</c:v>
                </c:pt>
                <c:pt idx="11">
                  <c:v>2.2973967099940702</c:v>
                </c:pt>
                <c:pt idx="12">
                  <c:v>2.4622888266898322</c:v>
                </c:pt>
                <c:pt idx="13">
                  <c:v>2.6390158215457871</c:v>
                </c:pt>
                <c:pt idx="14">
                  <c:v>2.8284271247461881</c:v>
                </c:pt>
                <c:pt idx="15">
                  <c:v>3.031433133020796</c:v>
                </c:pt>
                <c:pt idx="16">
                  <c:v>3.2490095854249419</c:v>
                </c:pt>
                <c:pt idx="17">
                  <c:v>3.4822022531844961</c:v>
                </c:pt>
                <c:pt idx="18">
                  <c:v>3.7321319661472301</c:v>
                </c:pt>
                <c:pt idx="19">
                  <c:v>4</c:v>
                </c:pt>
                <c:pt idx="20">
                  <c:v>4.2870938501451716</c:v>
                </c:pt>
                <c:pt idx="21">
                  <c:v>4.5947934199881404</c:v>
                </c:pt>
                <c:pt idx="22">
                  <c:v>4.9245776533796644</c:v>
                </c:pt>
                <c:pt idx="23">
                  <c:v>5.2780316430915768</c:v>
                </c:pt>
                <c:pt idx="24">
                  <c:v>5.6568542494923779</c:v>
                </c:pt>
                <c:pt idx="25">
                  <c:v>6.0628662660415866</c:v>
                </c:pt>
                <c:pt idx="26">
                  <c:v>6.4980191708498847</c:v>
                </c:pt>
                <c:pt idx="27">
                  <c:v>6.964404506368985</c:v>
                </c:pt>
                <c:pt idx="28">
                  <c:v>7.4642639322944584</c:v>
                </c:pt>
                <c:pt idx="29">
                  <c:v>8</c:v>
                </c:pt>
                <c:pt idx="30">
                  <c:v>8.5741877002903433</c:v>
                </c:pt>
                <c:pt idx="31">
                  <c:v>9.1895868399762808</c:v>
                </c:pt>
                <c:pt idx="32">
                  <c:v>9.8491553067593287</c:v>
                </c:pt>
                <c:pt idx="33">
                  <c:v>10.55606328618315</c:v>
                </c:pt>
                <c:pt idx="34">
                  <c:v>11.313708498984759</c:v>
                </c:pt>
                <c:pt idx="35">
                  <c:v>12.1257325320832</c:v>
                </c:pt>
                <c:pt idx="36">
                  <c:v>12.996038341699769</c:v>
                </c:pt>
                <c:pt idx="37">
                  <c:v>13.928809012737981</c:v>
                </c:pt>
                <c:pt idx="38">
                  <c:v>14.92852786458892</c:v>
                </c:pt>
                <c:pt idx="39">
                  <c:v>16</c:v>
                </c:pt>
                <c:pt idx="40">
                  <c:v>17.148375400580701</c:v>
                </c:pt>
                <c:pt idx="41">
                  <c:v>18.379173679952562</c:v>
                </c:pt>
                <c:pt idx="42">
                  <c:v>19.698310613518661</c:v>
                </c:pt>
                <c:pt idx="43">
                  <c:v>21.112126572366279</c:v>
                </c:pt>
                <c:pt idx="44">
                  <c:v>22.627416997969519</c:v>
                </c:pt>
                <c:pt idx="45">
                  <c:v>24.251465064166361</c:v>
                </c:pt>
                <c:pt idx="46">
                  <c:v>25.992076683399521</c:v>
                </c:pt>
                <c:pt idx="47">
                  <c:v>27.857618025475979</c:v>
                </c:pt>
                <c:pt idx="48">
                  <c:v>29.857055729177841</c:v>
                </c:pt>
                <c:pt idx="49">
                  <c:v>32</c:v>
                </c:pt>
                <c:pt idx="50">
                  <c:v>34.29675080116138</c:v>
                </c:pt>
                <c:pt idx="51">
                  <c:v>36.758347359905123</c:v>
                </c:pt>
                <c:pt idx="52">
                  <c:v>39.396621227037294</c:v>
                </c:pt>
                <c:pt idx="53">
                  <c:v>42.224253144732607</c:v>
                </c:pt>
                <c:pt idx="54">
                  <c:v>45.254833995939052</c:v>
                </c:pt>
                <c:pt idx="55">
                  <c:v>48.502930128332721</c:v>
                </c:pt>
                <c:pt idx="56">
                  <c:v>51.984153366799077</c:v>
                </c:pt>
                <c:pt idx="57">
                  <c:v>55.715236050951923</c:v>
                </c:pt>
                <c:pt idx="58">
                  <c:v>59.714111458355703</c:v>
                </c:pt>
                <c:pt idx="59">
                  <c:v>64</c:v>
                </c:pt>
                <c:pt idx="60">
                  <c:v>68.593501602322732</c:v>
                </c:pt>
                <c:pt idx="61">
                  <c:v>73.516694719810275</c:v>
                </c:pt>
                <c:pt idx="62">
                  <c:v>78.793242454074615</c:v>
                </c:pt>
                <c:pt idx="63">
                  <c:v>84.4485062894652</c:v>
                </c:pt>
                <c:pt idx="64">
                  <c:v>90.509667991878104</c:v>
                </c:pt>
                <c:pt idx="65">
                  <c:v>97.0058602566654</c:v>
                </c:pt>
                <c:pt idx="66">
                  <c:v>103.9683067335981</c:v>
                </c:pt>
                <c:pt idx="67">
                  <c:v>111.4304721019038</c:v>
                </c:pt>
                <c:pt idx="68">
                  <c:v>119.42822291671131</c:v>
                </c:pt>
                <c:pt idx="69">
                  <c:v>128</c:v>
                </c:pt>
                <c:pt idx="70">
                  <c:v>137.18700320464549</c:v>
                </c:pt>
                <c:pt idx="71">
                  <c:v>147.03338943962041</c:v>
                </c:pt>
                <c:pt idx="72">
                  <c:v>157.58648490814929</c:v>
                </c:pt>
                <c:pt idx="73">
                  <c:v>168.89701257893049</c:v>
                </c:pt>
                <c:pt idx="74">
                  <c:v>181.01933598375609</c:v>
                </c:pt>
                <c:pt idx="75">
                  <c:v>194.011720513331</c:v>
                </c:pt>
                <c:pt idx="76">
                  <c:v>207.93661346719631</c:v>
                </c:pt>
                <c:pt idx="77">
                  <c:v>222.86094420380769</c:v>
                </c:pt>
                <c:pt idx="78">
                  <c:v>238.8564458334227</c:v>
                </c:pt>
                <c:pt idx="79">
                  <c:v>256</c:v>
                </c:pt>
                <c:pt idx="80">
                  <c:v>274.37400640929093</c:v>
                </c:pt>
                <c:pt idx="81">
                  <c:v>294.06677887924059</c:v>
                </c:pt>
                <c:pt idx="82">
                  <c:v>315.1729698162988</c:v>
                </c:pt>
                <c:pt idx="83">
                  <c:v>337.79402515786097</c:v>
                </c:pt>
                <c:pt idx="84">
                  <c:v>362.03867196751202</c:v>
                </c:pt>
                <c:pt idx="85">
                  <c:v>388.023441026662</c:v>
                </c:pt>
                <c:pt idx="86">
                  <c:v>415.87322693439222</c:v>
                </c:pt>
                <c:pt idx="87">
                  <c:v>445.72188840761521</c:v>
                </c:pt>
                <c:pt idx="88">
                  <c:v>477.71289166684539</c:v>
                </c:pt>
                <c:pt idx="89">
                  <c:v>512</c:v>
                </c:pt>
                <c:pt idx="90">
                  <c:v>548.74801281858208</c:v>
                </c:pt>
                <c:pt idx="91">
                  <c:v>588.13355775848152</c:v>
                </c:pt>
                <c:pt idx="92">
                  <c:v>630.34593963259704</c:v>
                </c:pt>
                <c:pt idx="93">
                  <c:v>675.58805031572183</c:v>
                </c:pt>
                <c:pt idx="94">
                  <c:v>724.0773439350246</c:v>
                </c:pt>
                <c:pt idx="95">
                  <c:v>776.04688205332377</c:v>
                </c:pt>
                <c:pt idx="96">
                  <c:v>831.74645386878444</c:v>
                </c:pt>
                <c:pt idx="97">
                  <c:v>891.4437768152311</c:v>
                </c:pt>
                <c:pt idx="98">
                  <c:v>955.42578333369102</c:v>
                </c:pt>
                <c:pt idx="99">
                  <c:v>1024</c:v>
                </c:pt>
                <c:pt idx="100">
                  <c:v>1097.496025637163</c:v>
                </c:pt>
                <c:pt idx="101">
                  <c:v>1176.267115516963</c:v>
                </c:pt>
                <c:pt idx="102">
                  <c:v>1260.6918792651941</c:v>
                </c:pt>
                <c:pt idx="103">
                  <c:v>1351.176100631443</c:v>
                </c:pt>
                <c:pt idx="104">
                  <c:v>1448.154687870049</c:v>
                </c:pt>
                <c:pt idx="105">
                  <c:v>1552.0937641066459</c:v>
                </c:pt>
                <c:pt idx="106">
                  <c:v>1663.49290773757</c:v>
                </c:pt>
                <c:pt idx="107">
                  <c:v>1782.8875536304629</c:v>
                </c:pt>
                <c:pt idx="108">
                  <c:v>1910.851566667382</c:v>
                </c:pt>
                <c:pt idx="109">
                  <c:v>2048</c:v>
                </c:pt>
                <c:pt idx="110">
                  <c:v>2194.992051274327</c:v>
                </c:pt>
                <c:pt idx="111">
                  <c:v>2352.5342310339261</c:v>
                </c:pt>
                <c:pt idx="112">
                  <c:v>2521.38375853039</c:v>
                </c:pt>
                <c:pt idx="113">
                  <c:v>2702.3522012628878</c:v>
                </c:pt>
                <c:pt idx="114">
                  <c:v>2896.3093757401002</c:v>
                </c:pt>
                <c:pt idx="115">
                  <c:v>3104.1875282132928</c:v>
                </c:pt>
                <c:pt idx="116">
                  <c:v>3326.985815475135</c:v>
                </c:pt>
                <c:pt idx="117">
                  <c:v>3565.7751072609281</c:v>
                </c:pt>
                <c:pt idx="118">
                  <c:v>3821.7031333347641</c:v>
                </c:pt>
                <c:pt idx="119">
                  <c:v>4096</c:v>
                </c:pt>
                <c:pt idx="120">
                  <c:v>4389.9841025486576</c:v>
                </c:pt>
                <c:pt idx="121">
                  <c:v>4705.068462067853</c:v>
                </c:pt>
                <c:pt idx="122">
                  <c:v>5042.7675170607781</c:v>
                </c:pt>
                <c:pt idx="123">
                  <c:v>5404.704402525771</c:v>
                </c:pt>
                <c:pt idx="124">
                  <c:v>5792.6187514802004</c:v>
                </c:pt>
                <c:pt idx="125">
                  <c:v>6208.3750564265874</c:v>
                </c:pt>
                <c:pt idx="126">
                  <c:v>6653.971630950271</c:v>
                </c:pt>
                <c:pt idx="127">
                  <c:v>7131.550214521847</c:v>
                </c:pt>
                <c:pt idx="128">
                  <c:v>7643.4062666695299</c:v>
                </c:pt>
                <c:pt idx="129">
                  <c:v>8192</c:v>
                </c:pt>
                <c:pt idx="130">
                  <c:v>8779.9682050973097</c:v>
                </c:pt>
                <c:pt idx="131">
                  <c:v>9410.1369241357042</c:v>
                </c:pt>
                <c:pt idx="132">
                  <c:v>10085.535034121551</c:v>
                </c:pt>
                <c:pt idx="133">
                  <c:v>10809.40880505154</c:v>
                </c:pt>
                <c:pt idx="134">
                  <c:v>11585.237502960401</c:v>
                </c:pt>
                <c:pt idx="135">
                  <c:v>12416.750112853169</c:v>
                </c:pt>
                <c:pt idx="136">
                  <c:v>13307.943261900549</c:v>
                </c:pt>
                <c:pt idx="137">
                  <c:v>14263.10042904369</c:v>
                </c:pt>
                <c:pt idx="138">
                  <c:v>15286.81253333906</c:v>
                </c:pt>
                <c:pt idx="139">
                  <c:v>16384</c:v>
                </c:pt>
                <c:pt idx="140">
                  <c:v>17559.936410194601</c:v>
                </c:pt>
                <c:pt idx="141">
                  <c:v>18820.273848271419</c:v>
                </c:pt>
                <c:pt idx="142">
                  <c:v>20171.07006824312</c:v>
                </c:pt>
                <c:pt idx="143">
                  <c:v>21618.817610103099</c:v>
                </c:pt>
                <c:pt idx="144">
                  <c:v>23170.475005920802</c:v>
                </c:pt>
                <c:pt idx="145">
                  <c:v>24833.50022570635</c:v>
                </c:pt>
                <c:pt idx="146">
                  <c:v>26615.886523801099</c:v>
                </c:pt>
                <c:pt idx="147">
                  <c:v>28526.200858087381</c:v>
                </c:pt>
                <c:pt idx="148">
                  <c:v>30573.625066678109</c:v>
                </c:pt>
                <c:pt idx="149">
                  <c:v>32768</c:v>
                </c:pt>
                <c:pt idx="150">
                  <c:v>35119.87282038921</c:v>
                </c:pt>
                <c:pt idx="151">
                  <c:v>37640.547696542832</c:v>
                </c:pt>
                <c:pt idx="152">
                  <c:v>40342.140136486232</c:v>
                </c:pt>
                <c:pt idx="153">
                  <c:v>43237.635220206183</c:v>
                </c:pt>
                <c:pt idx="154">
                  <c:v>46340.950011841611</c:v>
                </c:pt>
                <c:pt idx="155">
                  <c:v>49667.000451412707</c:v>
                </c:pt>
                <c:pt idx="156">
                  <c:v>53231.773047602182</c:v>
                </c:pt>
                <c:pt idx="157">
                  <c:v>57052.401716174769</c:v>
                </c:pt>
                <c:pt idx="158">
                  <c:v>61147.25013335624</c:v>
                </c:pt>
                <c:pt idx="159">
                  <c:v>65536</c:v>
                </c:pt>
                <c:pt idx="160">
                  <c:v>70239.745640778536</c:v>
                </c:pt>
                <c:pt idx="161">
                  <c:v>75281.095393085663</c:v>
                </c:pt>
                <c:pt idx="162">
                  <c:v>80684.280272972421</c:v>
                </c:pt>
                <c:pt idx="163">
                  <c:v>86475.270440412205</c:v>
                </c:pt>
                <c:pt idx="164">
                  <c:v>92681.900023683047</c:v>
                </c:pt>
                <c:pt idx="165">
                  <c:v>99334.000902825588</c:v>
                </c:pt>
                <c:pt idx="166">
                  <c:v>106463.54609520439</c:v>
                </c:pt>
                <c:pt idx="167">
                  <c:v>114104.80343234949</c:v>
                </c:pt>
                <c:pt idx="168">
                  <c:v>122294.5002667123</c:v>
                </c:pt>
                <c:pt idx="169">
                  <c:v>131072</c:v>
                </c:pt>
                <c:pt idx="170">
                  <c:v>140479.4912815571</c:v>
                </c:pt>
                <c:pt idx="171">
                  <c:v>150562.1907861713</c:v>
                </c:pt>
                <c:pt idx="172">
                  <c:v>161368.56054594499</c:v>
                </c:pt>
                <c:pt idx="173">
                  <c:v>172950.54088082441</c:v>
                </c:pt>
                <c:pt idx="174">
                  <c:v>185363.80004736609</c:v>
                </c:pt>
                <c:pt idx="175">
                  <c:v>198668.001805651</c:v>
                </c:pt>
                <c:pt idx="176">
                  <c:v>212927.09219040879</c:v>
                </c:pt>
                <c:pt idx="177">
                  <c:v>228209.6068646991</c:v>
                </c:pt>
                <c:pt idx="178">
                  <c:v>244589.00053342461</c:v>
                </c:pt>
                <c:pt idx="179">
                  <c:v>262144</c:v>
                </c:pt>
                <c:pt idx="180">
                  <c:v>280958.98256311432</c:v>
                </c:pt>
                <c:pt idx="181">
                  <c:v>301124.38157234271</c:v>
                </c:pt>
                <c:pt idx="182">
                  <c:v>322737.12109188992</c:v>
                </c:pt>
                <c:pt idx="183">
                  <c:v>345901.08176164882</c:v>
                </c:pt>
                <c:pt idx="184">
                  <c:v>370727.6000947319</c:v>
                </c:pt>
                <c:pt idx="185">
                  <c:v>397336.00361130171</c:v>
                </c:pt>
                <c:pt idx="186">
                  <c:v>425854.18438081758</c:v>
                </c:pt>
                <c:pt idx="187">
                  <c:v>456419.21372939821</c:v>
                </c:pt>
                <c:pt idx="188">
                  <c:v>489178.00106684922</c:v>
                </c:pt>
                <c:pt idx="189">
                  <c:v>524288</c:v>
                </c:pt>
                <c:pt idx="190">
                  <c:v>561917.96512622875</c:v>
                </c:pt>
                <c:pt idx="191">
                  <c:v>602248.7631446853</c:v>
                </c:pt>
                <c:pt idx="192">
                  <c:v>645474.2421837796</c:v>
                </c:pt>
                <c:pt idx="193">
                  <c:v>691802.16352329799</c:v>
                </c:pt>
                <c:pt idx="194">
                  <c:v>741455.20018946391</c:v>
                </c:pt>
                <c:pt idx="195">
                  <c:v>794672.00722260354</c:v>
                </c:pt>
                <c:pt idx="196">
                  <c:v>851708.36876163573</c:v>
                </c:pt>
                <c:pt idx="197">
                  <c:v>912838.42745879665</c:v>
                </c:pt>
                <c:pt idx="198">
                  <c:v>978356.00213369832</c:v>
                </c:pt>
                <c:pt idx="199">
                  <c:v>1048576</c:v>
                </c:pt>
                <c:pt idx="200">
                  <c:v>1123835.9302524601</c:v>
                </c:pt>
                <c:pt idx="201">
                  <c:v>1204497.5262893699</c:v>
                </c:pt>
                <c:pt idx="202">
                  <c:v>1290948.4843675599</c:v>
                </c:pt>
                <c:pt idx="203">
                  <c:v>1383604.3270465999</c:v>
                </c:pt>
                <c:pt idx="204">
                  <c:v>1482910.4003789299</c:v>
                </c:pt>
                <c:pt idx="205">
                  <c:v>1589344.0144452101</c:v>
                </c:pt>
                <c:pt idx="206">
                  <c:v>1703416.7375232701</c:v>
                </c:pt>
                <c:pt idx="207">
                  <c:v>1825676.85491759</c:v>
                </c:pt>
                <c:pt idx="208">
                  <c:v>1956712.0042673999</c:v>
                </c:pt>
                <c:pt idx="209">
                  <c:v>2097152</c:v>
                </c:pt>
                <c:pt idx="210">
                  <c:v>2247671.8605049099</c:v>
                </c:pt>
                <c:pt idx="211">
                  <c:v>2408995.0525787398</c:v>
                </c:pt>
                <c:pt idx="212">
                  <c:v>2581896.9687351198</c:v>
                </c:pt>
                <c:pt idx="213">
                  <c:v>2767208.6540931901</c:v>
                </c:pt>
                <c:pt idx="214">
                  <c:v>2965820.8007578598</c:v>
                </c:pt>
                <c:pt idx="215">
                  <c:v>3178688.02889041</c:v>
                </c:pt>
                <c:pt idx="216">
                  <c:v>3406833.4750465401</c:v>
                </c:pt>
                <c:pt idx="217">
                  <c:v>3651353.7098351899</c:v>
                </c:pt>
                <c:pt idx="218">
                  <c:v>3913424.0085347998</c:v>
                </c:pt>
                <c:pt idx="219">
                  <c:v>4194304</c:v>
                </c:pt>
                <c:pt idx="220">
                  <c:v>4495343.72100983</c:v>
                </c:pt>
                <c:pt idx="221">
                  <c:v>4817990.1051574703</c:v>
                </c:pt>
                <c:pt idx="222">
                  <c:v>5163793.9374702303</c:v>
                </c:pt>
                <c:pt idx="223">
                  <c:v>5534417.3081863802</c:v>
                </c:pt>
                <c:pt idx="224">
                  <c:v>5931641.6015157197</c:v>
                </c:pt>
                <c:pt idx="225">
                  <c:v>6357376.0577808302</c:v>
                </c:pt>
                <c:pt idx="226">
                  <c:v>6813666.9500930803</c:v>
                </c:pt>
                <c:pt idx="227">
                  <c:v>7302707.4196703704</c:v>
                </c:pt>
                <c:pt idx="228">
                  <c:v>7826848.0170695903</c:v>
                </c:pt>
                <c:pt idx="229">
                  <c:v>8388608</c:v>
                </c:pt>
                <c:pt idx="230">
                  <c:v>8990687.44201966</c:v>
                </c:pt>
                <c:pt idx="231">
                  <c:v>9635980.21031495</c:v>
                </c:pt>
                <c:pt idx="232">
                  <c:v>10327587.8749405</c:v>
                </c:pt>
                <c:pt idx="233">
                  <c:v>11068834.6163728</c:v>
                </c:pt>
                <c:pt idx="234">
                  <c:v>11863283.203031501</c:v>
                </c:pt>
                <c:pt idx="235">
                  <c:v>12714752.115561699</c:v>
                </c:pt>
                <c:pt idx="236">
                  <c:v>13627333.9001862</c:v>
                </c:pt>
                <c:pt idx="237">
                  <c:v>14605414.8393408</c:v>
                </c:pt>
                <c:pt idx="238">
                  <c:v>15653696.034139199</c:v>
                </c:pt>
                <c:pt idx="239">
                  <c:v>16777216</c:v>
                </c:pt>
                <c:pt idx="240">
                  <c:v>17981374.884039301</c:v>
                </c:pt>
                <c:pt idx="241">
                  <c:v>19271960.4206299</c:v>
                </c:pt>
                <c:pt idx="242">
                  <c:v>20655175.749880999</c:v>
                </c:pt>
                <c:pt idx="243">
                  <c:v>22137669.232745498</c:v>
                </c:pt>
                <c:pt idx="244">
                  <c:v>23726566.406062901</c:v>
                </c:pt>
                <c:pt idx="245">
                  <c:v>25429504.231123298</c:v>
                </c:pt>
                <c:pt idx="246">
                  <c:v>27254667.800372299</c:v>
                </c:pt>
                <c:pt idx="247">
                  <c:v>29210829.6786815</c:v>
                </c:pt>
                <c:pt idx="248">
                  <c:v>31307392.068278398</c:v>
                </c:pt>
                <c:pt idx="249">
                  <c:v>33554432</c:v>
                </c:pt>
                <c:pt idx="250">
                  <c:v>35962749.7680787</c:v>
                </c:pt>
                <c:pt idx="251">
                  <c:v>38543920.8412598</c:v>
                </c:pt>
                <c:pt idx="252">
                  <c:v>41310351.499761902</c:v>
                </c:pt>
                <c:pt idx="253">
                  <c:v>44275338.465490997</c:v>
                </c:pt>
                <c:pt idx="254">
                  <c:v>47453132.812125698</c:v>
                </c:pt>
                <c:pt idx="255">
                  <c:v>50859008.462246597</c:v>
                </c:pt>
                <c:pt idx="256">
                  <c:v>54509335.600744702</c:v>
                </c:pt>
                <c:pt idx="257">
                  <c:v>58421659.357363001</c:v>
                </c:pt>
                <c:pt idx="258">
                  <c:v>62614784.136556603</c:v>
                </c:pt>
                <c:pt idx="259">
                  <c:v>67108864</c:v>
                </c:pt>
                <c:pt idx="260">
                  <c:v>71925499.536157206</c:v>
                </c:pt>
                <c:pt idx="261">
                  <c:v>77087841.682519794</c:v>
                </c:pt>
                <c:pt idx="262">
                  <c:v>82620702.999523997</c:v>
                </c:pt>
                <c:pt idx="263">
                  <c:v>88550676.930982202</c:v>
                </c:pt>
                <c:pt idx="264">
                  <c:v>94906265.6242515</c:v>
                </c:pt>
                <c:pt idx="265">
                  <c:v>101718016.924493</c:v>
                </c:pt>
                <c:pt idx="266">
                  <c:v>109018671.201489</c:v>
                </c:pt>
                <c:pt idx="267">
                  <c:v>116843318.714726</c:v>
                </c:pt>
                <c:pt idx="268">
                  <c:v>125229568.273113</c:v>
                </c:pt>
                <c:pt idx="269">
                  <c:v>134217728</c:v>
                </c:pt>
                <c:pt idx="270">
                  <c:v>143850999.07231501</c:v>
                </c:pt>
                <c:pt idx="271">
                  <c:v>154175683.36503899</c:v>
                </c:pt>
                <c:pt idx="272">
                  <c:v>165241405.99904701</c:v>
                </c:pt>
                <c:pt idx="273">
                  <c:v>177101353.86196399</c:v>
                </c:pt>
                <c:pt idx="274">
                  <c:v>189812531.248503</c:v>
                </c:pt>
                <c:pt idx="275">
                  <c:v>203436033.848986</c:v>
                </c:pt>
                <c:pt idx="276">
                  <c:v>218037342.40297899</c:v>
                </c:pt>
                <c:pt idx="277">
                  <c:v>233686637.429452</c:v>
                </c:pt>
                <c:pt idx="278">
                  <c:v>250459136.54622701</c:v>
                </c:pt>
                <c:pt idx="279">
                  <c:v>268435456</c:v>
                </c:pt>
                <c:pt idx="280">
                  <c:v>287701998.14463001</c:v>
                </c:pt>
                <c:pt idx="281">
                  <c:v>308351366.73007798</c:v>
                </c:pt>
                <c:pt idx="282">
                  <c:v>330482811.99809599</c:v>
                </c:pt>
                <c:pt idx="283">
                  <c:v>354202707.72392899</c:v>
                </c:pt>
                <c:pt idx="284">
                  <c:v>379625062.497006</c:v>
                </c:pt>
                <c:pt idx="285">
                  <c:v>406872067.69797301</c:v>
                </c:pt>
                <c:pt idx="286">
                  <c:v>436074684.80595702</c:v>
                </c:pt>
                <c:pt idx="287">
                  <c:v>467373274.85890299</c:v>
                </c:pt>
                <c:pt idx="288">
                  <c:v>500918273.09245402</c:v>
                </c:pt>
                <c:pt idx="289">
                  <c:v>536870912</c:v>
                </c:pt>
                <c:pt idx="290">
                  <c:v>575403996.289258</c:v>
                </c:pt>
                <c:pt idx="291">
                  <c:v>616702733.46015704</c:v>
                </c:pt>
                <c:pt idx="292">
                  <c:v>660965623.99618995</c:v>
                </c:pt>
                <c:pt idx="293">
                  <c:v>708405415.44785595</c:v>
                </c:pt>
                <c:pt idx="294">
                  <c:v>759250124.99401104</c:v>
                </c:pt>
                <c:pt idx="295">
                  <c:v>813744135.39594495</c:v>
                </c:pt>
                <c:pt idx="296">
                  <c:v>872149369.61191499</c:v>
                </c:pt>
                <c:pt idx="297">
                  <c:v>934746549.71787202</c:v>
                </c:pt>
                <c:pt idx="298">
                  <c:v>1001836546.18498</c:v>
                </c:pt>
                <c:pt idx="299">
                  <c:v>1073741824.0000701</c:v>
                </c:pt>
                <c:pt idx="300">
                  <c:v>1150807992.5785999</c:v>
                </c:pt>
                <c:pt idx="301">
                  <c:v>1233405466.9203999</c:v>
                </c:pt>
                <c:pt idx="302">
                  <c:v>1321931247.99247</c:v>
                </c:pt>
                <c:pt idx="303">
                  <c:v>1416810830.8958199</c:v>
                </c:pt>
                <c:pt idx="304">
                  <c:v>1518500249.9881301</c:v>
                </c:pt>
                <c:pt idx="305">
                  <c:v>1627488270.7920001</c:v>
                </c:pt>
                <c:pt idx="306">
                  <c:v>1744298739.2239499</c:v>
                </c:pt>
                <c:pt idx="307">
                  <c:v>1869493099.43575</c:v>
                </c:pt>
                <c:pt idx="308">
                  <c:v>2003673092.3699601</c:v>
                </c:pt>
                <c:pt idx="309">
                  <c:v>2147483648.0001502</c:v>
                </c:pt>
                <c:pt idx="310">
                  <c:v>2301615985.1571898</c:v>
                </c:pt>
                <c:pt idx="311">
                  <c:v>2466810933.8407998</c:v>
                </c:pt>
                <c:pt idx="312">
                  <c:v>2643862495.9849401</c:v>
                </c:pt>
                <c:pt idx="313">
                  <c:v>2833621661.7916298</c:v>
                </c:pt>
                <c:pt idx="314">
                  <c:v>3037000499.9762602</c:v>
                </c:pt>
                <c:pt idx="315">
                  <c:v>3254976541.5840101</c:v>
                </c:pt>
                <c:pt idx="316">
                  <c:v>3488597478.4478998</c:v>
                </c:pt>
                <c:pt idx="317">
                  <c:v>3738986198.8715</c:v>
                </c:pt>
                <c:pt idx="318">
                  <c:v>4007346184.7399101</c:v>
                </c:pt>
                <c:pt idx="319">
                  <c:v>4294967296.0002899</c:v>
                </c:pt>
                <c:pt idx="320">
                  <c:v>4603231970.3143702</c:v>
                </c:pt>
                <c:pt idx="321">
                  <c:v>4933621867.6815996</c:v>
                </c:pt>
                <c:pt idx="322">
                  <c:v>5287724991.9698696</c:v>
                </c:pt>
                <c:pt idx="323">
                  <c:v>5667243323.58325</c:v>
                </c:pt>
                <c:pt idx="324">
                  <c:v>6074000999.9525099</c:v>
                </c:pt>
                <c:pt idx="325">
                  <c:v>6509953083.1680202</c:v>
                </c:pt>
                <c:pt idx="326">
                  <c:v>6977194956.8958101</c:v>
                </c:pt>
                <c:pt idx="327">
                  <c:v>7477972397.74296</c:v>
                </c:pt>
                <c:pt idx="328">
                  <c:v>8014692369.4798098</c:v>
                </c:pt>
                <c:pt idx="329">
                  <c:v>8589934592.0006008</c:v>
                </c:pt>
                <c:pt idx="330">
                  <c:v>9206463940.6287594</c:v>
                </c:pt>
                <c:pt idx="331">
                  <c:v>9867243735.3632202</c:v>
                </c:pt>
                <c:pt idx="332">
                  <c:v>10575449983.9398</c:v>
                </c:pt>
                <c:pt idx="333">
                  <c:v>11334486647.1665</c:v>
                </c:pt>
                <c:pt idx="334">
                  <c:v>12148001999.905001</c:v>
                </c:pt>
                <c:pt idx="335">
                  <c:v>13019906166.3361</c:v>
                </c:pt>
                <c:pt idx="336">
                  <c:v>13954389913.791599</c:v>
                </c:pt>
                <c:pt idx="337">
                  <c:v>14955944795.485901</c:v>
                </c:pt>
                <c:pt idx="338">
                  <c:v>16029384738.9596</c:v>
                </c:pt>
                <c:pt idx="339">
                  <c:v>17179869184.001099</c:v>
                </c:pt>
                <c:pt idx="340">
                  <c:v>18412927881.2575</c:v>
                </c:pt>
                <c:pt idx="341">
                  <c:v>19734487470.726398</c:v>
                </c:pt>
                <c:pt idx="342">
                  <c:v>21150899967.879501</c:v>
                </c:pt>
                <c:pt idx="343">
                  <c:v>22668973294.333</c:v>
                </c:pt>
                <c:pt idx="344">
                  <c:v>24296003999.810001</c:v>
                </c:pt>
                <c:pt idx="345">
                  <c:v>26039812332.6721</c:v>
                </c:pt>
                <c:pt idx="346">
                  <c:v>27908779827.583199</c:v>
                </c:pt>
                <c:pt idx="347">
                  <c:v>29911889590.971901</c:v>
                </c:pt>
                <c:pt idx="348">
                  <c:v>32058769477.919201</c:v>
                </c:pt>
                <c:pt idx="349">
                  <c:v>34359738368.002403</c:v>
                </c:pt>
                <c:pt idx="350">
                  <c:v>36825855762.515099</c:v>
                </c:pt>
                <c:pt idx="351">
                  <c:v>39468974941.452904</c:v>
                </c:pt>
                <c:pt idx="352">
                  <c:v>42301799935.759003</c:v>
                </c:pt>
                <c:pt idx="353">
                  <c:v>45337946588.6661</c:v>
                </c:pt>
                <c:pt idx="354">
                  <c:v>48592007999.620201</c:v>
                </c:pt>
                <c:pt idx="355">
                  <c:v>52079624665.3442</c:v>
                </c:pt>
                <c:pt idx="356">
                  <c:v>55817559655.166603</c:v>
                </c:pt>
                <c:pt idx="357">
                  <c:v>59823779181.943604</c:v>
                </c:pt>
                <c:pt idx="358">
                  <c:v>64117538955.838402</c:v>
                </c:pt>
                <c:pt idx="359">
                  <c:v>68719476736.004593</c:v>
                </c:pt>
                <c:pt idx="360">
                  <c:v>73651711525.029999</c:v>
                </c:pt>
                <c:pt idx="361">
                  <c:v>78937949882.905594</c:v>
                </c:pt>
                <c:pt idx="362">
                  <c:v>84603599871.518005</c:v>
                </c:pt>
                <c:pt idx="363">
                  <c:v>90675893177.332001</c:v>
                </c:pt>
                <c:pt idx="364">
                  <c:v>97184015999.246796</c:v>
                </c:pt>
                <c:pt idx="365">
                  <c:v>104159249330.69501</c:v>
                </c:pt>
                <c:pt idx="366">
                  <c:v>111635119310.34</c:v>
                </c:pt>
                <c:pt idx="367">
                  <c:v>119647558363.896</c:v>
                </c:pt>
                <c:pt idx="368">
                  <c:v>128235077911.686</c:v>
                </c:pt>
                <c:pt idx="369">
                  <c:v>137438953472.01999</c:v>
                </c:pt>
                <c:pt idx="370">
                  <c:v>147303423050.07001</c:v>
                </c:pt>
                <c:pt idx="371">
                  <c:v>157875899765.82199</c:v>
                </c:pt>
                <c:pt idx="372">
                  <c:v>169207199743.048</c:v>
                </c:pt>
                <c:pt idx="373">
                  <c:v>181351786354.67599</c:v>
                </c:pt>
                <c:pt idx="374">
                  <c:v>194368031998.49399</c:v>
                </c:pt>
                <c:pt idx="375">
                  <c:v>208318498661.39099</c:v>
                </c:pt>
                <c:pt idx="376">
                  <c:v>223270238620.681</c:v>
                </c:pt>
                <c:pt idx="377">
                  <c:v>239295116727.79199</c:v>
                </c:pt>
                <c:pt idx="378">
                  <c:v>256470155823.37201</c:v>
                </c:pt>
                <c:pt idx="379">
                  <c:v>274877906944.03802</c:v>
                </c:pt>
                <c:pt idx="380">
                  <c:v>294606846100.14099</c:v>
                </c:pt>
                <c:pt idx="381">
                  <c:v>315751799531.64502</c:v>
                </c:pt>
                <c:pt idx="382">
                  <c:v>338414399486.09698</c:v>
                </c:pt>
                <c:pt idx="383">
                  <c:v>362703572709.35199</c:v>
                </c:pt>
                <c:pt idx="384">
                  <c:v>388736063996.987</c:v>
                </c:pt>
                <c:pt idx="385">
                  <c:v>416636997322.78101</c:v>
                </c:pt>
                <c:pt idx="386">
                  <c:v>446540477241.362</c:v>
                </c:pt>
                <c:pt idx="387">
                  <c:v>478590233455.58398</c:v>
                </c:pt>
                <c:pt idx="388">
                  <c:v>512940311646.74298</c:v>
                </c:pt>
                <c:pt idx="389">
                  <c:v>549755813888.07495</c:v>
                </c:pt>
                <c:pt idx="390">
                  <c:v>589213692200.28101</c:v>
                </c:pt>
                <c:pt idx="391">
                  <c:v>631503599063.28894</c:v>
                </c:pt>
                <c:pt idx="392">
                  <c:v>676828798972.19299</c:v>
                </c:pt>
                <c:pt idx="393">
                  <c:v>725407145418.70605</c:v>
                </c:pt>
                <c:pt idx="394">
                  <c:v>777472127993.97595</c:v>
                </c:pt>
                <c:pt idx="395">
                  <c:v>833273994645.56396</c:v>
                </c:pt>
                <c:pt idx="396">
                  <c:v>893080954482.72595</c:v>
                </c:pt>
                <c:pt idx="397">
                  <c:v>957180466911.17004</c:v>
                </c:pt>
                <c:pt idx="398">
                  <c:v>1025880623293.49</c:v>
                </c:pt>
                <c:pt idx="399">
                  <c:v>1099511627776.1499</c:v>
                </c:pt>
                <c:pt idx="400">
                  <c:v>1178427384400.5601</c:v>
                </c:pt>
                <c:pt idx="401">
                  <c:v>1263007198126.5801</c:v>
                </c:pt>
                <c:pt idx="402">
                  <c:v>1353657597944.3899</c:v>
                </c:pt>
                <c:pt idx="403">
                  <c:v>1450814290837.4099</c:v>
                </c:pt>
                <c:pt idx="404">
                  <c:v>1554944255987.95</c:v>
                </c:pt>
                <c:pt idx="405">
                  <c:v>1666547989291.1299</c:v>
                </c:pt>
                <c:pt idx="406">
                  <c:v>1786161908965.45</c:v>
                </c:pt>
                <c:pt idx="407">
                  <c:v>1914360933822.3401</c:v>
                </c:pt>
                <c:pt idx="408">
                  <c:v>2051761246586.97</c:v>
                </c:pt>
                <c:pt idx="409">
                  <c:v>2199023255552.2998</c:v>
                </c:pt>
                <c:pt idx="410">
                  <c:v>2356854768801.1201</c:v>
                </c:pt>
                <c:pt idx="411">
                  <c:v>2526014396253.1602</c:v>
                </c:pt>
                <c:pt idx="412">
                  <c:v>2707315195888.77</c:v>
                </c:pt>
                <c:pt idx="413">
                  <c:v>2901628581674.8198</c:v>
                </c:pt>
                <c:pt idx="414">
                  <c:v>3109888511975.8999</c:v>
                </c:pt>
                <c:pt idx="415">
                  <c:v>3333095978582.2598</c:v>
                </c:pt>
                <c:pt idx="416">
                  <c:v>3572323817930.8999</c:v>
                </c:pt>
                <c:pt idx="417">
                  <c:v>3828721867644.6802</c:v>
                </c:pt>
                <c:pt idx="418">
                  <c:v>4103522493173.9302</c:v>
                </c:pt>
                <c:pt idx="419">
                  <c:v>4398046511104.6104</c:v>
                </c:pt>
                <c:pt idx="420">
                  <c:v>4713709537602.2598</c:v>
                </c:pt>
                <c:pt idx="421">
                  <c:v>5052028792506.3203</c:v>
                </c:pt>
                <c:pt idx="422">
                  <c:v>5414630391777.5596</c:v>
                </c:pt>
                <c:pt idx="423">
                  <c:v>5803257163349.6396</c:v>
                </c:pt>
                <c:pt idx="424">
                  <c:v>6219777023951.7998</c:v>
                </c:pt>
                <c:pt idx="425">
                  <c:v>6666191957164.5</c:v>
                </c:pt>
                <c:pt idx="426">
                  <c:v>7144647635861.7998</c:v>
                </c:pt>
                <c:pt idx="427">
                  <c:v>7657443735289.3398</c:v>
                </c:pt>
                <c:pt idx="428">
                  <c:v>8207044986347.8799</c:v>
                </c:pt>
                <c:pt idx="429">
                  <c:v>8796093022209.1992</c:v>
                </c:pt>
                <c:pt idx="430">
                  <c:v>9427419075204.5</c:v>
                </c:pt>
                <c:pt idx="431">
                  <c:v>10104057585012.6</c:v>
                </c:pt>
                <c:pt idx="432">
                  <c:v>10829260783555.1</c:v>
                </c:pt>
                <c:pt idx="433">
                  <c:v>11606514326699.301</c:v>
                </c:pt>
                <c:pt idx="434">
                  <c:v>12439554047904.5</c:v>
                </c:pt>
                <c:pt idx="435">
                  <c:v>13332383914329.9</c:v>
                </c:pt>
                <c:pt idx="436">
                  <c:v>14289295271724.6</c:v>
                </c:pt>
                <c:pt idx="437">
                  <c:v>15314887470579.699</c:v>
                </c:pt>
                <c:pt idx="438">
                  <c:v>16414089972696.9</c:v>
                </c:pt>
                <c:pt idx="439">
                  <c:v>17592186044419.602</c:v>
                </c:pt>
                <c:pt idx="440">
                  <c:v>18854838150410.301</c:v>
                </c:pt>
                <c:pt idx="441">
                  <c:v>20208115170026.699</c:v>
                </c:pt>
                <c:pt idx="442">
                  <c:v>21658521567111.699</c:v>
                </c:pt>
                <c:pt idx="443">
                  <c:v>23213028653400.199</c:v>
                </c:pt>
                <c:pt idx="444">
                  <c:v>24879108095809</c:v>
                </c:pt>
                <c:pt idx="445">
                  <c:v>26664767828660</c:v>
                </c:pt>
                <c:pt idx="446">
                  <c:v>28578590543449.199</c:v>
                </c:pt>
                <c:pt idx="447">
                  <c:v>30629774941159.602</c:v>
                </c:pt>
                <c:pt idx="448">
                  <c:v>32828179945393.801</c:v>
                </c:pt>
                <c:pt idx="449">
                  <c:v>35184372088839.203</c:v>
                </c:pt>
                <c:pt idx="450">
                  <c:v>37709676300820.5</c:v>
                </c:pt>
                <c:pt idx="451">
                  <c:v>40416230340053.297</c:v>
                </c:pt>
                <c:pt idx="452">
                  <c:v>43317043134223.297</c:v>
                </c:pt>
                <c:pt idx="453">
                  <c:v>46426057306800.297</c:v>
                </c:pt>
                <c:pt idx="454">
                  <c:v>49758216191617.797</c:v>
                </c:pt>
                <c:pt idx="455">
                  <c:v>53329535657319.703</c:v>
                </c:pt>
                <c:pt idx="456">
                  <c:v>57157181086898.297</c:v>
                </c:pt>
                <c:pt idx="457">
                  <c:v>61259549882319</c:v>
                </c:pt>
                <c:pt idx="458">
                  <c:v>65656359890787.602</c:v>
                </c:pt>
                <c:pt idx="459">
                  <c:v>70368744177678.5</c:v>
                </c:pt>
                <c:pt idx="460">
                  <c:v>75419352601641.203</c:v>
                </c:pt>
                <c:pt idx="461">
                  <c:v>80832460680106.594</c:v>
                </c:pt>
                <c:pt idx="462">
                  <c:v>86634086268446.5</c:v>
                </c:pt>
                <c:pt idx="463">
                  <c:v>92852114613600.5</c:v>
                </c:pt>
                <c:pt idx="464">
                  <c:v>99516432383235.797</c:v>
                </c:pt>
                <c:pt idx="465">
                  <c:v>106659071314639</c:v>
                </c:pt>
                <c:pt idx="466">
                  <c:v>114314362173797</c:v>
                </c:pt>
                <c:pt idx="467">
                  <c:v>122519099764638</c:v>
                </c:pt>
                <c:pt idx="468">
                  <c:v>131312719781575</c:v>
                </c:pt>
                <c:pt idx="469">
                  <c:v>140737488355357</c:v>
                </c:pt>
                <c:pt idx="470">
                  <c:v>150838705203282</c:v>
                </c:pt>
                <c:pt idx="471">
                  <c:v>161664921360214</c:v>
                </c:pt>
                <c:pt idx="472">
                  <c:v>173268172536893</c:v>
                </c:pt>
                <c:pt idx="473">
                  <c:v>185704229227201</c:v>
                </c:pt>
                <c:pt idx="474">
                  <c:v>199032864766471</c:v>
                </c:pt>
                <c:pt idx="475">
                  <c:v>213318142629280</c:v>
                </c:pt>
                <c:pt idx="476">
                  <c:v>228628724347594</c:v>
                </c:pt>
                <c:pt idx="477">
                  <c:v>245038199529276</c:v>
                </c:pt>
                <c:pt idx="478">
                  <c:v>262625439563151</c:v>
                </c:pt>
                <c:pt idx="479">
                  <c:v>281474976710713</c:v>
                </c:pt>
                <c:pt idx="480">
                  <c:v>301677410406565</c:v>
                </c:pt>
                <c:pt idx="481">
                  <c:v>323329842720426</c:v>
                </c:pt>
                <c:pt idx="482">
                  <c:v>346536345073787</c:v>
                </c:pt>
                <c:pt idx="483">
                  <c:v>371408458454404</c:v>
                </c:pt>
                <c:pt idx="484">
                  <c:v>398065729532942</c:v>
                </c:pt>
                <c:pt idx="485">
                  <c:v>426636285258559</c:v>
                </c:pt>
                <c:pt idx="486">
                  <c:v>457257448695186</c:v>
                </c:pt>
                <c:pt idx="487">
                  <c:v>490076399058553</c:v>
                </c:pt>
                <c:pt idx="488">
                  <c:v>525250879126302</c:v>
                </c:pt>
                <c:pt idx="489">
                  <c:v>562949953421427</c:v>
                </c:pt>
                <c:pt idx="490">
                  <c:v>603354820813131</c:v>
                </c:pt>
                <c:pt idx="491">
                  <c:v>646659685440852</c:v>
                </c:pt>
                <c:pt idx="492">
                  <c:v>693072690147576</c:v>
                </c:pt>
                <c:pt idx="493">
                  <c:v>742816916908803</c:v>
                </c:pt>
                <c:pt idx="494">
                  <c:v>796131459065885</c:v>
                </c:pt>
                <c:pt idx="495">
                  <c:v>853272570517113</c:v>
                </c:pt>
                <c:pt idx="496">
                  <c:v>914514897390374</c:v>
                </c:pt>
                <c:pt idx="497">
                  <c:v>980152798117108</c:v>
                </c:pt>
                <c:pt idx="498">
                  <c:v>1050501758252600</c:v>
                </c:pt>
                <c:pt idx="499">
                  <c:v>112589990684286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249088"/>
        <c:axId val="136249648"/>
      </c:scatterChart>
      <c:valAx>
        <c:axId val="136249088"/>
        <c:scaling>
          <c:orientation val="minMax"/>
          <c:max val="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cs-CZ"/>
                  <a:t>Tim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6249648"/>
        <c:crosses val="autoZero"/>
        <c:crossBetween val="midCat"/>
      </c:valAx>
      <c:valAx>
        <c:axId val="136249648"/>
        <c:scaling>
          <c:orientation val="minMax"/>
          <c:max val="1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cs-CZ"/>
                  <a:t>Multiplicator</a:t>
                </a:r>
              </a:p>
            </c:rich>
          </c:tx>
          <c:overlay val="0"/>
        </c:title>
        <c:numFmt formatCode="0.E+00" sourceLinked="0"/>
        <c:majorTickMark val="out"/>
        <c:minorTickMark val="none"/>
        <c:tickLblPos val="nextTo"/>
        <c:crossAx val="136249088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List3!$B$1</c:f>
              <c:strCache>
                <c:ptCount val="1"/>
                <c:pt idx="0">
                  <c:v>multi</c:v>
                </c:pt>
              </c:strCache>
            </c:strRef>
          </c:tx>
          <c:marker>
            <c:symbol val="none"/>
          </c:marker>
          <c:xVal>
            <c:numRef>
              <c:f>List3!$A$2:$A$501</c:f>
              <c:numCache>
                <c:formatCode>General</c:formatCode>
                <c:ptCount val="500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</c:v>
                </c:pt>
                <c:pt idx="12">
                  <c:v>1.3</c:v>
                </c:pt>
                <c:pt idx="13">
                  <c:v>1.4</c:v>
                </c:pt>
                <c:pt idx="14">
                  <c:v>1.5</c:v>
                </c:pt>
                <c:pt idx="15">
                  <c:v>1.6</c:v>
                </c:pt>
                <c:pt idx="16">
                  <c:v>1.7</c:v>
                </c:pt>
                <c:pt idx="17">
                  <c:v>1.8</c:v>
                </c:pt>
                <c:pt idx="18">
                  <c:v>1.9</c:v>
                </c:pt>
                <c:pt idx="19">
                  <c:v>2</c:v>
                </c:pt>
                <c:pt idx="20">
                  <c:v>2.1</c:v>
                </c:pt>
                <c:pt idx="21">
                  <c:v>2.2000000000000002</c:v>
                </c:pt>
                <c:pt idx="22">
                  <c:v>2.2999999999999998</c:v>
                </c:pt>
                <c:pt idx="23">
                  <c:v>2.4</c:v>
                </c:pt>
                <c:pt idx="24">
                  <c:v>2.5</c:v>
                </c:pt>
                <c:pt idx="25">
                  <c:v>2.6</c:v>
                </c:pt>
                <c:pt idx="26">
                  <c:v>2.7</c:v>
                </c:pt>
                <c:pt idx="27">
                  <c:v>2.8</c:v>
                </c:pt>
                <c:pt idx="28">
                  <c:v>2.9</c:v>
                </c:pt>
                <c:pt idx="29">
                  <c:v>3</c:v>
                </c:pt>
                <c:pt idx="30">
                  <c:v>3.1</c:v>
                </c:pt>
                <c:pt idx="31">
                  <c:v>3.2</c:v>
                </c:pt>
                <c:pt idx="32">
                  <c:v>3.3</c:v>
                </c:pt>
                <c:pt idx="33">
                  <c:v>3.4</c:v>
                </c:pt>
                <c:pt idx="34">
                  <c:v>3.5</c:v>
                </c:pt>
                <c:pt idx="35">
                  <c:v>3.6</c:v>
                </c:pt>
                <c:pt idx="36">
                  <c:v>3.7</c:v>
                </c:pt>
                <c:pt idx="37">
                  <c:v>3.8</c:v>
                </c:pt>
                <c:pt idx="38">
                  <c:v>3.9</c:v>
                </c:pt>
                <c:pt idx="39">
                  <c:v>4</c:v>
                </c:pt>
                <c:pt idx="40">
                  <c:v>4.0999999999999996</c:v>
                </c:pt>
                <c:pt idx="41">
                  <c:v>4.2</c:v>
                </c:pt>
                <c:pt idx="42">
                  <c:v>4.3</c:v>
                </c:pt>
                <c:pt idx="43">
                  <c:v>4.4000000000000004</c:v>
                </c:pt>
                <c:pt idx="44">
                  <c:v>4.5</c:v>
                </c:pt>
                <c:pt idx="45">
                  <c:v>4.5999999999999996</c:v>
                </c:pt>
                <c:pt idx="46">
                  <c:v>4.7</c:v>
                </c:pt>
                <c:pt idx="47">
                  <c:v>4.8</c:v>
                </c:pt>
                <c:pt idx="48">
                  <c:v>4.9000000000000004</c:v>
                </c:pt>
                <c:pt idx="49">
                  <c:v>5</c:v>
                </c:pt>
                <c:pt idx="50">
                  <c:v>5.0999999999999996</c:v>
                </c:pt>
                <c:pt idx="51">
                  <c:v>5.2</c:v>
                </c:pt>
                <c:pt idx="52">
                  <c:v>5.3</c:v>
                </c:pt>
                <c:pt idx="53">
                  <c:v>5.4</c:v>
                </c:pt>
                <c:pt idx="54">
                  <c:v>5.5</c:v>
                </c:pt>
                <c:pt idx="55">
                  <c:v>5.6</c:v>
                </c:pt>
                <c:pt idx="56">
                  <c:v>5.7</c:v>
                </c:pt>
                <c:pt idx="57">
                  <c:v>5.8</c:v>
                </c:pt>
                <c:pt idx="58">
                  <c:v>5.9</c:v>
                </c:pt>
                <c:pt idx="59">
                  <c:v>6</c:v>
                </c:pt>
                <c:pt idx="60">
                  <c:v>6.1</c:v>
                </c:pt>
                <c:pt idx="61">
                  <c:v>6.2</c:v>
                </c:pt>
                <c:pt idx="62">
                  <c:v>6.3</c:v>
                </c:pt>
                <c:pt idx="63">
                  <c:v>6.4</c:v>
                </c:pt>
                <c:pt idx="64">
                  <c:v>6.5</c:v>
                </c:pt>
                <c:pt idx="65">
                  <c:v>6.6</c:v>
                </c:pt>
                <c:pt idx="66">
                  <c:v>6.7</c:v>
                </c:pt>
                <c:pt idx="67">
                  <c:v>6.8</c:v>
                </c:pt>
                <c:pt idx="68">
                  <c:v>6.9</c:v>
                </c:pt>
                <c:pt idx="69">
                  <c:v>7</c:v>
                </c:pt>
                <c:pt idx="70">
                  <c:v>7.1</c:v>
                </c:pt>
                <c:pt idx="71">
                  <c:v>7.2</c:v>
                </c:pt>
                <c:pt idx="72">
                  <c:v>7.3</c:v>
                </c:pt>
                <c:pt idx="73">
                  <c:v>7.4</c:v>
                </c:pt>
                <c:pt idx="74">
                  <c:v>7.5</c:v>
                </c:pt>
                <c:pt idx="75">
                  <c:v>7.6</c:v>
                </c:pt>
                <c:pt idx="76">
                  <c:v>7.7</c:v>
                </c:pt>
                <c:pt idx="77">
                  <c:v>7.8</c:v>
                </c:pt>
                <c:pt idx="78">
                  <c:v>7.9</c:v>
                </c:pt>
                <c:pt idx="79">
                  <c:v>8</c:v>
                </c:pt>
                <c:pt idx="80">
                  <c:v>8.1</c:v>
                </c:pt>
                <c:pt idx="81">
                  <c:v>8.2000000000000011</c:v>
                </c:pt>
                <c:pt idx="82">
                  <c:v>8.3000000000000007</c:v>
                </c:pt>
                <c:pt idx="83">
                  <c:v>8.4</c:v>
                </c:pt>
                <c:pt idx="84">
                  <c:v>8.5</c:v>
                </c:pt>
                <c:pt idx="85">
                  <c:v>8.6</c:v>
                </c:pt>
                <c:pt idx="86">
                  <c:v>8.7000000000000011</c:v>
                </c:pt>
                <c:pt idx="87">
                  <c:v>8.8000000000000007</c:v>
                </c:pt>
                <c:pt idx="88">
                  <c:v>8.9</c:v>
                </c:pt>
                <c:pt idx="89">
                  <c:v>9</c:v>
                </c:pt>
                <c:pt idx="90">
                  <c:v>9.1</c:v>
                </c:pt>
                <c:pt idx="91">
                  <c:v>9.2000000000000011</c:v>
                </c:pt>
                <c:pt idx="92">
                  <c:v>9.3000000000000007</c:v>
                </c:pt>
                <c:pt idx="93">
                  <c:v>9.4</c:v>
                </c:pt>
                <c:pt idx="94">
                  <c:v>9.5</c:v>
                </c:pt>
                <c:pt idx="95">
                  <c:v>9.6</c:v>
                </c:pt>
                <c:pt idx="96">
                  <c:v>9.7000000000000011</c:v>
                </c:pt>
                <c:pt idx="97">
                  <c:v>9.8000000000000007</c:v>
                </c:pt>
                <c:pt idx="98">
                  <c:v>9.9</c:v>
                </c:pt>
                <c:pt idx="99">
                  <c:v>10</c:v>
                </c:pt>
                <c:pt idx="100">
                  <c:v>10.1</c:v>
                </c:pt>
                <c:pt idx="101">
                  <c:v>10.199999999999999</c:v>
                </c:pt>
                <c:pt idx="102">
                  <c:v>10.3</c:v>
                </c:pt>
                <c:pt idx="103">
                  <c:v>10.4</c:v>
                </c:pt>
                <c:pt idx="104">
                  <c:v>10.5</c:v>
                </c:pt>
                <c:pt idx="105">
                  <c:v>10.6</c:v>
                </c:pt>
                <c:pt idx="106">
                  <c:v>10.7</c:v>
                </c:pt>
                <c:pt idx="107">
                  <c:v>10.8</c:v>
                </c:pt>
                <c:pt idx="108">
                  <c:v>10.9</c:v>
                </c:pt>
                <c:pt idx="109">
                  <c:v>11</c:v>
                </c:pt>
                <c:pt idx="110">
                  <c:v>11.1</c:v>
                </c:pt>
                <c:pt idx="111">
                  <c:v>11.2</c:v>
                </c:pt>
                <c:pt idx="112">
                  <c:v>11.3</c:v>
                </c:pt>
                <c:pt idx="113">
                  <c:v>11.4</c:v>
                </c:pt>
                <c:pt idx="114">
                  <c:v>11.5</c:v>
                </c:pt>
                <c:pt idx="115">
                  <c:v>11.6</c:v>
                </c:pt>
                <c:pt idx="116">
                  <c:v>11.7</c:v>
                </c:pt>
                <c:pt idx="117">
                  <c:v>11.8</c:v>
                </c:pt>
                <c:pt idx="118">
                  <c:v>11.9</c:v>
                </c:pt>
                <c:pt idx="119">
                  <c:v>12</c:v>
                </c:pt>
                <c:pt idx="120">
                  <c:v>12.1</c:v>
                </c:pt>
                <c:pt idx="121">
                  <c:v>12.2</c:v>
                </c:pt>
                <c:pt idx="122">
                  <c:v>12.3</c:v>
                </c:pt>
                <c:pt idx="123">
                  <c:v>12.4</c:v>
                </c:pt>
                <c:pt idx="124">
                  <c:v>12.5</c:v>
                </c:pt>
                <c:pt idx="125">
                  <c:v>12.6</c:v>
                </c:pt>
                <c:pt idx="126">
                  <c:v>12.7</c:v>
                </c:pt>
                <c:pt idx="127">
                  <c:v>12.8</c:v>
                </c:pt>
                <c:pt idx="128">
                  <c:v>12.9</c:v>
                </c:pt>
                <c:pt idx="129">
                  <c:v>13</c:v>
                </c:pt>
                <c:pt idx="130">
                  <c:v>13.1</c:v>
                </c:pt>
                <c:pt idx="131">
                  <c:v>13.2</c:v>
                </c:pt>
                <c:pt idx="132">
                  <c:v>13.3</c:v>
                </c:pt>
                <c:pt idx="133">
                  <c:v>13.4</c:v>
                </c:pt>
                <c:pt idx="134">
                  <c:v>13.5</c:v>
                </c:pt>
                <c:pt idx="135">
                  <c:v>13.6</c:v>
                </c:pt>
                <c:pt idx="136">
                  <c:v>13.7</c:v>
                </c:pt>
                <c:pt idx="137">
                  <c:v>13.8</c:v>
                </c:pt>
                <c:pt idx="138">
                  <c:v>13.9</c:v>
                </c:pt>
                <c:pt idx="139">
                  <c:v>14</c:v>
                </c:pt>
                <c:pt idx="140">
                  <c:v>14.1</c:v>
                </c:pt>
                <c:pt idx="141">
                  <c:v>14.2</c:v>
                </c:pt>
                <c:pt idx="142">
                  <c:v>14.3</c:v>
                </c:pt>
                <c:pt idx="143">
                  <c:v>14.4</c:v>
                </c:pt>
                <c:pt idx="144">
                  <c:v>14.5</c:v>
                </c:pt>
                <c:pt idx="145">
                  <c:v>14.6</c:v>
                </c:pt>
                <c:pt idx="146">
                  <c:v>14.7</c:v>
                </c:pt>
                <c:pt idx="147">
                  <c:v>14.8</c:v>
                </c:pt>
                <c:pt idx="148">
                  <c:v>14.9</c:v>
                </c:pt>
                <c:pt idx="149">
                  <c:v>15</c:v>
                </c:pt>
                <c:pt idx="150">
                  <c:v>15.1</c:v>
                </c:pt>
                <c:pt idx="151">
                  <c:v>15.2</c:v>
                </c:pt>
                <c:pt idx="152">
                  <c:v>15.3</c:v>
                </c:pt>
                <c:pt idx="153">
                  <c:v>15.4</c:v>
                </c:pt>
                <c:pt idx="154">
                  <c:v>15.5</c:v>
                </c:pt>
                <c:pt idx="155">
                  <c:v>15.6</c:v>
                </c:pt>
                <c:pt idx="156">
                  <c:v>15.7</c:v>
                </c:pt>
                <c:pt idx="157">
                  <c:v>15.8</c:v>
                </c:pt>
                <c:pt idx="158">
                  <c:v>15.9</c:v>
                </c:pt>
                <c:pt idx="159">
                  <c:v>16</c:v>
                </c:pt>
                <c:pt idx="160">
                  <c:v>16.100000000000001</c:v>
                </c:pt>
                <c:pt idx="161">
                  <c:v>16.2</c:v>
                </c:pt>
                <c:pt idx="162">
                  <c:v>16.3</c:v>
                </c:pt>
                <c:pt idx="163">
                  <c:v>16.399999999999999</c:v>
                </c:pt>
                <c:pt idx="164">
                  <c:v>16.5</c:v>
                </c:pt>
                <c:pt idx="165">
                  <c:v>16.600000000000001</c:v>
                </c:pt>
                <c:pt idx="166">
                  <c:v>16.7</c:v>
                </c:pt>
                <c:pt idx="167">
                  <c:v>16.8</c:v>
                </c:pt>
                <c:pt idx="168">
                  <c:v>16.899999999999999</c:v>
                </c:pt>
                <c:pt idx="169">
                  <c:v>17</c:v>
                </c:pt>
                <c:pt idx="170">
                  <c:v>17.100000000000001</c:v>
                </c:pt>
                <c:pt idx="171">
                  <c:v>17.2</c:v>
                </c:pt>
                <c:pt idx="172">
                  <c:v>17.3</c:v>
                </c:pt>
                <c:pt idx="173">
                  <c:v>17.399999999999999</c:v>
                </c:pt>
                <c:pt idx="174">
                  <c:v>17.5</c:v>
                </c:pt>
                <c:pt idx="175">
                  <c:v>17.600000000000001</c:v>
                </c:pt>
                <c:pt idx="176">
                  <c:v>17.7</c:v>
                </c:pt>
                <c:pt idx="177">
                  <c:v>17.8</c:v>
                </c:pt>
                <c:pt idx="178">
                  <c:v>17.899999999999999</c:v>
                </c:pt>
                <c:pt idx="179">
                  <c:v>18</c:v>
                </c:pt>
                <c:pt idx="180">
                  <c:v>18.100000000000001</c:v>
                </c:pt>
                <c:pt idx="181">
                  <c:v>18.2</c:v>
                </c:pt>
                <c:pt idx="182">
                  <c:v>18.3</c:v>
                </c:pt>
                <c:pt idx="183">
                  <c:v>18.399999999999999</c:v>
                </c:pt>
                <c:pt idx="184">
                  <c:v>18.5</c:v>
                </c:pt>
                <c:pt idx="185">
                  <c:v>18.600000000000001</c:v>
                </c:pt>
                <c:pt idx="186">
                  <c:v>18.7</c:v>
                </c:pt>
                <c:pt idx="187">
                  <c:v>18.8</c:v>
                </c:pt>
                <c:pt idx="188">
                  <c:v>18.899999999999999</c:v>
                </c:pt>
                <c:pt idx="189">
                  <c:v>19</c:v>
                </c:pt>
                <c:pt idx="190">
                  <c:v>19.100000000000001</c:v>
                </c:pt>
                <c:pt idx="191">
                  <c:v>19.2</c:v>
                </c:pt>
                <c:pt idx="192">
                  <c:v>19.3</c:v>
                </c:pt>
                <c:pt idx="193">
                  <c:v>19.399999999999999</c:v>
                </c:pt>
                <c:pt idx="194">
                  <c:v>19.5</c:v>
                </c:pt>
                <c:pt idx="195">
                  <c:v>19.600000000000001</c:v>
                </c:pt>
                <c:pt idx="196">
                  <c:v>19.7</c:v>
                </c:pt>
                <c:pt idx="197">
                  <c:v>19.8</c:v>
                </c:pt>
                <c:pt idx="198">
                  <c:v>19.899999999999999</c:v>
                </c:pt>
                <c:pt idx="199">
                  <c:v>20</c:v>
                </c:pt>
                <c:pt idx="200">
                  <c:v>20.100000000000001</c:v>
                </c:pt>
                <c:pt idx="201">
                  <c:v>20.2</c:v>
                </c:pt>
                <c:pt idx="202">
                  <c:v>20.3</c:v>
                </c:pt>
                <c:pt idx="203">
                  <c:v>20.399999999999999</c:v>
                </c:pt>
                <c:pt idx="204">
                  <c:v>20.5</c:v>
                </c:pt>
                <c:pt idx="205">
                  <c:v>20.6</c:v>
                </c:pt>
                <c:pt idx="206">
                  <c:v>20.7</c:v>
                </c:pt>
                <c:pt idx="207">
                  <c:v>20.8</c:v>
                </c:pt>
                <c:pt idx="208">
                  <c:v>20.9</c:v>
                </c:pt>
                <c:pt idx="209">
                  <c:v>21</c:v>
                </c:pt>
                <c:pt idx="210">
                  <c:v>21.1</c:v>
                </c:pt>
                <c:pt idx="211">
                  <c:v>21.2</c:v>
                </c:pt>
                <c:pt idx="212">
                  <c:v>21.3</c:v>
                </c:pt>
                <c:pt idx="213">
                  <c:v>21.4</c:v>
                </c:pt>
                <c:pt idx="214">
                  <c:v>21.5</c:v>
                </c:pt>
                <c:pt idx="215">
                  <c:v>21.6</c:v>
                </c:pt>
                <c:pt idx="216">
                  <c:v>21.7</c:v>
                </c:pt>
                <c:pt idx="217">
                  <c:v>21.8</c:v>
                </c:pt>
                <c:pt idx="218">
                  <c:v>21.9</c:v>
                </c:pt>
                <c:pt idx="219">
                  <c:v>22</c:v>
                </c:pt>
                <c:pt idx="220">
                  <c:v>22.1</c:v>
                </c:pt>
                <c:pt idx="221">
                  <c:v>22.2</c:v>
                </c:pt>
                <c:pt idx="222">
                  <c:v>22.3</c:v>
                </c:pt>
                <c:pt idx="223">
                  <c:v>22.4</c:v>
                </c:pt>
                <c:pt idx="224">
                  <c:v>22.5</c:v>
                </c:pt>
                <c:pt idx="225">
                  <c:v>22.6</c:v>
                </c:pt>
                <c:pt idx="226">
                  <c:v>22.7</c:v>
                </c:pt>
                <c:pt idx="227">
                  <c:v>22.8</c:v>
                </c:pt>
                <c:pt idx="228">
                  <c:v>22.9</c:v>
                </c:pt>
                <c:pt idx="229">
                  <c:v>23</c:v>
                </c:pt>
                <c:pt idx="230">
                  <c:v>23.1</c:v>
                </c:pt>
                <c:pt idx="231">
                  <c:v>23.2</c:v>
                </c:pt>
                <c:pt idx="232">
                  <c:v>23.3</c:v>
                </c:pt>
                <c:pt idx="233">
                  <c:v>23.4</c:v>
                </c:pt>
                <c:pt idx="234">
                  <c:v>23.5</c:v>
                </c:pt>
                <c:pt idx="235">
                  <c:v>23.6</c:v>
                </c:pt>
                <c:pt idx="236">
                  <c:v>23.7</c:v>
                </c:pt>
                <c:pt idx="237">
                  <c:v>23.8</c:v>
                </c:pt>
                <c:pt idx="238">
                  <c:v>23.9</c:v>
                </c:pt>
                <c:pt idx="239">
                  <c:v>24</c:v>
                </c:pt>
                <c:pt idx="240">
                  <c:v>24.1</c:v>
                </c:pt>
                <c:pt idx="241">
                  <c:v>24.2</c:v>
                </c:pt>
                <c:pt idx="242">
                  <c:v>24.3</c:v>
                </c:pt>
                <c:pt idx="243">
                  <c:v>24.4</c:v>
                </c:pt>
                <c:pt idx="244">
                  <c:v>24.5</c:v>
                </c:pt>
                <c:pt idx="245">
                  <c:v>24.6</c:v>
                </c:pt>
                <c:pt idx="246">
                  <c:v>24.7</c:v>
                </c:pt>
                <c:pt idx="247">
                  <c:v>24.8</c:v>
                </c:pt>
                <c:pt idx="248">
                  <c:v>24.9</c:v>
                </c:pt>
                <c:pt idx="249">
                  <c:v>25</c:v>
                </c:pt>
                <c:pt idx="250">
                  <c:v>25.1</c:v>
                </c:pt>
                <c:pt idx="251">
                  <c:v>25.2</c:v>
                </c:pt>
                <c:pt idx="252">
                  <c:v>25.3</c:v>
                </c:pt>
                <c:pt idx="253">
                  <c:v>25.4</c:v>
                </c:pt>
                <c:pt idx="254">
                  <c:v>25.5</c:v>
                </c:pt>
                <c:pt idx="255">
                  <c:v>25.6</c:v>
                </c:pt>
                <c:pt idx="256">
                  <c:v>25.7</c:v>
                </c:pt>
                <c:pt idx="257">
                  <c:v>25.8</c:v>
                </c:pt>
                <c:pt idx="258">
                  <c:v>25.9</c:v>
                </c:pt>
                <c:pt idx="259">
                  <c:v>26</c:v>
                </c:pt>
                <c:pt idx="260">
                  <c:v>26.1</c:v>
                </c:pt>
                <c:pt idx="261">
                  <c:v>26.2</c:v>
                </c:pt>
                <c:pt idx="262">
                  <c:v>26.3</c:v>
                </c:pt>
                <c:pt idx="263">
                  <c:v>26.4</c:v>
                </c:pt>
                <c:pt idx="264">
                  <c:v>26.5</c:v>
                </c:pt>
                <c:pt idx="265">
                  <c:v>26.6</c:v>
                </c:pt>
                <c:pt idx="266">
                  <c:v>26.7</c:v>
                </c:pt>
                <c:pt idx="267">
                  <c:v>26.8</c:v>
                </c:pt>
                <c:pt idx="268">
                  <c:v>26.9</c:v>
                </c:pt>
                <c:pt idx="269">
                  <c:v>27</c:v>
                </c:pt>
                <c:pt idx="270">
                  <c:v>27.1</c:v>
                </c:pt>
                <c:pt idx="271">
                  <c:v>27.2</c:v>
                </c:pt>
                <c:pt idx="272">
                  <c:v>27.3</c:v>
                </c:pt>
                <c:pt idx="273">
                  <c:v>27.4</c:v>
                </c:pt>
                <c:pt idx="274">
                  <c:v>27.5</c:v>
                </c:pt>
                <c:pt idx="275">
                  <c:v>27.6</c:v>
                </c:pt>
                <c:pt idx="276">
                  <c:v>27.7</c:v>
                </c:pt>
                <c:pt idx="277">
                  <c:v>27.8</c:v>
                </c:pt>
                <c:pt idx="278">
                  <c:v>27.9</c:v>
                </c:pt>
                <c:pt idx="279">
                  <c:v>28</c:v>
                </c:pt>
                <c:pt idx="280">
                  <c:v>28.1</c:v>
                </c:pt>
                <c:pt idx="281">
                  <c:v>28.2</c:v>
                </c:pt>
                <c:pt idx="282">
                  <c:v>28.3</c:v>
                </c:pt>
                <c:pt idx="283">
                  <c:v>28.4</c:v>
                </c:pt>
                <c:pt idx="284">
                  <c:v>28.5</c:v>
                </c:pt>
                <c:pt idx="285">
                  <c:v>28.6</c:v>
                </c:pt>
                <c:pt idx="286">
                  <c:v>28.7</c:v>
                </c:pt>
                <c:pt idx="287">
                  <c:v>28.8</c:v>
                </c:pt>
                <c:pt idx="288">
                  <c:v>28.9</c:v>
                </c:pt>
                <c:pt idx="289">
                  <c:v>29</c:v>
                </c:pt>
                <c:pt idx="290">
                  <c:v>29.1</c:v>
                </c:pt>
                <c:pt idx="291">
                  <c:v>29.2</c:v>
                </c:pt>
                <c:pt idx="292">
                  <c:v>29.3</c:v>
                </c:pt>
                <c:pt idx="293">
                  <c:v>29.4</c:v>
                </c:pt>
                <c:pt idx="294">
                  <c:v>29.5</c:v>
                </c:pt>
                <c:pt idx="295">
                  <c:v>29.6</c:v>
                </c:pt>
                <c:pt idx="296">
                  <c:v>29.7</c:v>
                </c:pt>
                <c:pt idx="297">
                  <c:v>29.8000000000001</c:v>
                </c:pt>
                <c:pt idx="298">
                  <c:v>29.900000000000102</c:v>
                </c:pt>
                <c:pt idx="299">
                  <c:v>30.000000000000099</c:v>
                </c:pt>
                <c:pt idx="300">
                  <c:v>30.100000000000101</c:v>
                </c:pt>
                <c:pt idx="301">
                  <c:v>30.200000000000099</c:v>
                </c:pt>
                <c:pt idx="302">
                  <c:v>30.3000000000001</c:v>
                </c:pt>
                <c:pt idx="303">
                  <c:v>30.400000000000102</c:v>
                </c:pt>
                <c:pt idx="304">
                  <c:v>30.500000000000099</c:v>
                </c:pt>
                <c:pt idx="305">
                  <c:v>30.600000000000101</c:v>
                </c:pt>
                <c:pt idx="306">
                  <c:v>30.700000000000099</c:v>
                </c:pt>
                <c:pt idx="307">
                  <c:v>30.8000000000001</c:v>
                </c:pt>
                <c:pt idx="308">
                  <c:v>30.900000000000102</c:v>
                </c:pt>
                <c:pt idx="309">
                  <c:v>31.000000000000099</c:v>
                </c:pt>
                <c:pt idx="310">
                  <c:v>31.100000000000101</c:v>
                </c:pt>
                <c:pt idx="311">
                  <c:v>31.200000000000099</c:v>
                </c:pt>
                <c:pt idx="312">
                  <c:v>31.3000000000001</c:v>
                </c:pt>
                <c:pt idx="313">
                  <c:v>31.400000000000102</c:v>
                </c:pt>
                <c:pt idx="314">
                  <c:v>31.500000000000099</c:v>
                </c:pt>
                <c:pt idx="315">
                  <c:v>31.600000000000101</c:v>
                </c:pt>
                <c:pt idx="316">
                  <c:v>31.700000000000099</c:v>
                </c:pt>
                <c:pt idx="317">
                  <c:v>31.8000000000001</c:v>
                </c:pt>
                <c:pt idx="318">
                  <c:v>31.900000000000102</c:v>
                </c:pt>
                <c:pt idx="319">
                  <c:v>32.000000000000099</c:v>
                </c:pt>
                <c:pt idx="320">
                  <c:v>32.100000000000101</c:v>
                </c:pt>
                <c:pt idx="321">
                  <c:v>32.200000000000102</c:v>
                </c:pt>
                <c:pt idx="322">
                  <c:v>32.300000000000097</c:v>
                </c:pt>
                <c:pt idx="323">
                  <c:v>32.400000000000098</c:v>
                </c:pt>
                <c:pt idx="324">
                  <c:v>32.500000000000099</c:v>
                </c:pt>
                <c:pt idx="325">
                  <c:v>32.600000000000101</c:v>
                </c:pt>
                <c:pt idx="326">
                  <c:v>32.700000000000102</c:v>
                </c:pt>
                <c:pt idx="327">
                  <c:v>32.800000000000097</c:v>
                </c:pt>
                <c:pt idx="328">
                  <c:v>32.900000000000098</c:v>
                </c:pt>
                <c:pt idx="329">
                  <c:v>33.000000000000099</c:v>
                </c:pt>
                <c:pt idx="330">
                  <c:v>33.100000000000101</c:v>
                </c:pt>
                <c:pt idx="331">
                  <c:v>33.200000000000102</c:v>
                </c:pt>
                <c:pt idx="332">
                  <c:v>33.300000000000097</c:v>
                </c:pt>
                <c:pt idx="333">
                  <c:v>33.400000000000098</c:v>
                </c:pt>
                <c:pt idx="334">
                  <c:v>33.500000000000099</c:v>
                </c:pt>
                <c:pt idx="335">
                  <c:v>33.600000000000101</c:v>
                </c:pt>
                <c:pt idx="336">
                  <c:v>33.700000000000102</c:v>
                </c:pt>
                <c:pt idx="337">
                  <c:v>33.800000000000097</c:v>
                </c:pt>
                <c:pt idx="338">
                  <c:v>33.900000000000098</c:v>
                </c:pt>
                <c:pt idx="339">
                  <c:v>34.000000000000099</c:v>
                </c:pt>
                <c:pt idx="340">
                  <c:v>34.100000000000101</c:v>
                </c:pt>
                <c:pt idx="341">
                  <c:v>34.200000000000102</c:v>
                </c:pt>
                <c:pt idx="342">
                  <c:v>34.300000000000097</c:v>
                </c:pt>
                <c:pt idx="343">
                  <c:v>34.400000000000098</c:v>
                </c:pt>
                <c:pt idx="344">
                  <c:v>34.500000000000099</c:v>
                </c:pt>
                <c:pt idx="345">
                  <c:v>34.600000000000101</c:v>
                </c:pt>
                <c:pt idx="346">
                  <c:v>34.700000000000102</c:v>
                </c:pt>
                <c:pt idx="347">
                  <c:v>34.800000000000097</c:v>
                </c:pt>
                <c:pt idx="348">
                  <c:v>34.900000000000098</c:v>
                </c:pt>
                <c:pt idx="349">
                  <c:v>35.000000000000099</c:v>
                </c:pt>
                <c:pt idx="350">
                  <c:v>35.100000000000101</c:v>
                </c:pt>
                <c:pt idx="351">
                  <c:v>35.200000000000102</c:v>
                </c:pt>
                <c:pt idx="352">
                  <c:v>35.300000000000097</c:v>
                </c:pt>
                <c:pt idx="353">
                  <c:v>35.400000000000098</c:v>
                </c:pt>
                <c:pt idx="354">
                  <c:v>35.500000000000099</c:v>
                </c:pt>
                <c:pt idx="355">
                  <c:v>35.600000000000101</c:v>
                </c:pt>
                <c:pt idx="356">
                  <c:v>35.700000000000102</c:v>
                </c:pt>
                <c:pt idx="357">
                  <c:v>35.800000000000097</c:v>
                </c:pt>
                <c:pt idx="358">
                  <c:v>35.900000000000098</c:v>
                </c:pt>
                <c:pt idx="359">
                  <c:v>36.000000000000099</c:v>
                </c:pt>
                <c:pt idx="360">
                  <c:v>36.100000000000101</c:v>
                </c:pt>
                <c:pt idx="361">
                  <c:v>36.200000000000102</c:v>
                </c:pt>
                <c:pt idx="362">
                  <c:v>36.300000000000097</c:v>
                </c:pt>
                <c:pt idx="363">
                  <c:v>36.400000000000098</c:v>
                </c:pt>
                <c:pt idx="364">
                  <c:v>36.500000000000199</c:v>
                </c:pt>
                <c:pt idx="365">
                  <c:v>36.6000000000002</c:v>
                </c:pt>
                <c:pt idx="366">
                  <c:v>36.700000000000202</c:v>
                </c:pt>
                <c:pt idx="367">
                  <c:v>36.800000000000203</c:v>
                </c:pt>
                <c:pt idx="368">
                  <c:v>36.900000000000198</c:v>
                </c:pt>
                <c:pt idx="369">
                  <c:v>37.000000000000199</c:v>
                </c:pt>
                <c:pt idx="370">
                  <c:v>37.1000000000002</c:v>
                </c:pt>
                <c:pt idx="371">
                  <c:v>37.200000000000202</c:v>
                </c:pt>
                <c:pt idx="372">
                  <c:v>37.300000000000203</c:v>
                </c:pt>
                <c:pt idx="373">
                  <c:v>37.400000000000198</c:v>
                </c:pt>
                <c:pt idx="374">
                  <c:v>37.500000000000199</c:v>
                </c:pt>
                <c:pt idx="375">
                  <c:v>37.6000000000002</c:v>
                </c:pt>
                <c:pt idx="376">
                  <c:v>37.700000000000202</c:v>
                </c:pt>
                <c:pt idx="377">
                  <c:v>37.800000000000203</c:v>
                </c:pt>
                <c:pt idx="378">
                  <c:v>37.900000000000198</c:v>
                </c:pt>
                <c:pt idx="379">
                  <c:v>38.000000000000199</c:v>
                </c:pt>
                <c:pt idx="380">
                  <c:v>38.1000000000002</c:v>
                </c:pt>
                <c:pt idx="381">
                  <c:v>38.200000000000202</c:v>
                </c:pt>
                <c:pt idx="382">
                  <c:v>38.300000000000203</c:v>
                </c:pt>
                <c:pt idx="383">
                  <c:v>38.400000000000198</c:v>
                </c:pt>
                <c:pt idx="384">
                  <c:v>38.500000000000199</c:v>
                </c:pt>
                <c:pt idx="385">
                  <c:v>38.6000000000002</c:v>
                </c:pt>
                <c:pt idx="386">
                  <c:v>38.700000000000202</c:v>
                </c:pt>
                <c:pt idx="387">
                  <c:v>38.800000000000203</c:v>
                </c:pt>
                <c:pt idx="388">
                  <c:v>38.900000000000198</c:v>
                </c:pt>
                <c:pt idx="389">
                  <c:v>39.000000000000199</c:v>
                </c:pt>
                <c:pt idx="390">
                  <c:v>39.1000000000002</c:v>
                </c:pt>
                <c:pt idx="391">
                  <c:v>39.200000000000202</c:v>
                </c:pt>
                <c:pt idx="392">
                  <c:v>39.300000000000203</c:v>
                </c:pt>
                <c:pt idx="393">
                  <c:v>39.400000000000198</c:v>
                </c:pt>
                <c:pt idx="394">
                  <c:v>39.500000000000199</c:v>
                </c:pt>
                <c:pt idx="395">
                  <c:v>39.6000000000002</c:v>
                </c:pt>
                <c:pt idx="396">
                  <c:v>39.700000000000202</c:v>
                </c:pt>
                <c:pt idx="397">
                  <c:v>39.800000000000203</c:v>
                </c:pt>
                <c:pt idx="398">
                  <c:v>39.900000000000198</c:v>
                </c:pt>
                <c:pt idx="399">
                  <c:v>40.000000000000199</c:v>
                </c:pt>
                <c:pt idx="400">
                  <c:v>40.1000000000002</c:v>
                </c:pt>
                <c:pt idx="401">
                  <c:v>40.200000000000202</c:v>
                </c:pt>
                <c:pt idx="402">
                  <c:v>40.300000000000203</c:v>
                </c:pt>
                <c:pt idx="403">
                  <c:v>40.400000000000198</c:v>
                </c:pt>
                <c:pt idx="404">
                  <c:v>40.500000000000199</c:v>
                </c:pt>
                <c:pt idx="405">
                  <c:v>40.6000000000002</c:v>
                </c:pt>
                <c:pt idx="406">
                  <c:v>40.700000000000202</c:v>
                </c:pt>
                <c:pt idx="407">
                  <c:v>40.800000000000203</c:v>
                </c:pt>
                <c:pt idx="408">
                  <c:v>40.900000000000198</c:v>
                </c:pt>
                <c:pt idx="409">
                  <c:v>41.000000000000199</c:v>
                </c:pt>
                <c:pt idx="410">
                  <c:v>41.1000000000002</c:v>
                </c:pt>
                <c:pt idx="411">
                  <c:v>41.200000000000202</c:v>
                </c:pt>
                <c:pt idx="412">
                  <c:v>41.300000000000203</c:v>
                </c:pt>
                <c:pt idx="413">
                  <c:v>41.400000000000198</c:v>
                </c:pt>
                <c:pt idx="414">
                  <c:v>41.500000000000199</c:v>
                </c:pt>
                <c:pt idx="415">
                  <c:v>41.6000000000002</c:v>
                </c:pt>
                <c:pt idx="416">
                  <c:v>41.700000000000202</c:v>
                </c:pt>
                <c:pt idx="417">
                  <c:v>41.800000000000203</c:v>
                </c:pt>
                <c:pt idx="418">
                  <c:v>41.900000000000198</c:v>
                </c:pt>
                <c:pt idx="419">
                  <c:v>42.000000000000199</c:v>
                </c:pt>
                <c:pt idx="420">
                  <c:v>42.1000000000002</c:v>
                </c:pt>
                <c:pt idx="421">
                  <c:v>42.200000000000202</c:v>
                </c:pt>
                <c:pt idx="422">
                  <c:v>42.300000000000203</c:v>
                </c:pt>
                <c:pt idx="423">
                  <c:v>42.400000000000198</c:v>
                </c:pt>
                <c:pt idx="424">
                  <c:v>42.500000000000199</c:v>
                </c:pt>
                <c:pt idx="425">
                  <c:v>42.6000000000002</c:v>
                </c:pt>
                <c:pt idx="426">
                  <c:v>42.700000000000202</c:v>
                </c:pt>
                <c:pt idx="427">
                  <c:v>42.800000000000203</c:v>
                </c:pt>
                <c:pt idx="428">
                  <c:v>42.900000000000198</c:v>
                </c:pt>
                <c:pt idx="429">
                  <c:v>43.000000000000199</c:v>
                </c:pt>
                <c:pt idx="430">
                  <c:v>43.1000000000002</c:v>
                </c:pt>
                <c:pt idx="431">
                  <c:v>43.200000000000202</c:v>
                </c:pt>
                <c:pt idx="432">
                  <c:v>43.300000000000203</c:v>
                </c:pt>
                <c:pt idx="433">
                  <c:v>43.400000000000198</c:v>
                </c:pt>
                <c:pt idx="434">
                  <c:v>43.500000000000298</c:v>
                </c:pt>
                <c:pt idx="435">
                  <c:v>43.6000000000003</c:v>
                </c:pt>
                <c:pt idx="436">
                  <c:v>43.700000000000301</c:v>
                </c:pt>
                <c:pt idx="437">
                  <c:v>43.800000000000303</c:v>
                </c:pt>
                <c:pt idx="438">
                  <c:v>43.900000000000297</c:v>
                </c:pt>
                <c:pt idx="439">
                  <c:v>44.000000000000298</c:v>
                </c:pt>
                <c:pt idx="440">
                  <c:v>44.1000000000003</c:v>
                </c:pt>
                <c:pt idx="441">
                  <c:v>44.200000000000301</c:v>
                </c:pt>
                <c:pt idx="442">
                  <c:v>44.300000000000303</c:v>
                </c:pt>
                <c:pt idx="443">
                  <c:v>44.400000000000297</c:v>
                </c:pt>
                <c:pt idx="444">
                  <c:v>44.500000000000298</c:v>
                </c:pt>
                <c:pt idx="445">
                  <c:v>44.6000000000003</c:v>
                </c:pt>
                <c:pt idx="446">
                  <c:v>44.700000000000301</c:v>
                </c:pt>
                <c:pt idx="447">
                  <c:v>44.800000000000303</c:v>
                </c:pt>
                <c:pt idx="448">
                  <c:v>44.900000000000297</c:v>
                </c:pt>
                <c:pt idx="449">
                  <c:v>45.000000000000298</c:v>
                </c:pt>
                <c:pt idx="450">
                  <c:v>45.1000000000003</c:v>
                </c:pt>
                <c:pt idx="451">
                  <c:v>45.200000000000301</c:v>
                </c:pt>
                <c:pt idx="452">
                  <c:v>45.300000000000303</c:v>
                </c:pt>
                <c:pt idx="453">
                  <c:v>45.400000000000297</c:v>
                </c:pt>
                <c:pt idx="454">
                  <c:v>45.500000000000298</c:v>
                </c:pt>
                <c:pt idx="455">
                  <c:v>45.6000000000003</c:v>
                </c:pt>
                <c:pt idx="456">
                  <c:v>45.700000000000301</c:v>
                </c:pt>
                <c:pt idx="457">
                  <c:v>45.800000000000303</c:v>
                </c:pt>
                <c:pt idx="458">
                  <c:v>45.900000000000297</c:v>
                </c:pt>
                <c:pt idx="459">
                  <c:v>46.000000000000298</c:v>
                </c:pt>
                <c:pt idx="460">
                  <c:v>46.1000000000003</c:v>
                </c:pt>
                <c:pt idx="461">
                  <c:v>46.200000000000301</c:v>
                </c:pt>
                <c:pt idx="462">
                  <c:v>46.300000000000303</c:v>
                </c:pt>
                <c:pt idx="463">
                  <c:v>46.400000000000297</c:v>
                </c:pt>
                <c:pt idx="464">
                  <c:v>46.500000000000298</c:v>
                </c:pt>
                <c:pt idx="465">
                  <c:v>46.6000000000003</c:v>
                </c:pt>
                <c:pt idx="466">
                  <c:v>46.700000000000301</c:v>
                </c:pt>
                <c:pt idx="467">
                  <c:v>46.800000000000303</c:v>
                </c:pt>
                <c:pt idx="468">
                  <c:v>46.900000000000297</c:v>
                </c:pt>
                <c:pt idx="469">
                  <c:v>47.000000000000298</c:v>
                </c:pt>
                <c:pt idx="470">
                  <c:v>47.1000000000003</c:v>
                </c:pt>
                <c:pt idx="471">
                  <c:v>47.200000000000301</c:v>
                </c:pt>
                <c:pt idx="472">
                  <c:v>47.300000000000303</c:v>
                </c:pt>
                <c:pt idx="473">
                  <c:v>47.400000000000297</c:v>
                </c:pt>
                <c:pt idx="474">
                  <c:v>47.500000000000298</c:v>
                </c:pt>
                <c:pt idx="475">
                  <c:v>47.6000000000003</c:v>
                </c:pt>
                <c:pt idx="476">
                  <c:v>47.700000000000301</c:v>
                </c:pt>
                <c:pt idx="477">
                  <c:v>47.800000000000303</c:v>
                </c:pt>
                <c:pt idx="478">
                  <c:v>47.900000000000297</c:v>
                </c:pt>
                <c:pt idx="479">
                  <c:v>48.000000000000298</c:v>
                </c:pt>
                <c:pt idx="480">
                  <c:v>48.1000000000003</c:v>
                </c:pt>
                <c:pt idx="481">
                  <c:v>48.200000000000301</c:v>
                </c:pt>
                <c:pt idx="482">
                  <c:v>48.300000000000303</c:v>
                </c:pt>
                <c:pt idx="483">
                  <c:v>48.400000000000297</c:v>
                </c:pt>
                <c:pt idx="484">
                  <c:v>48.500000000000298</c:v>
                </c:pt>
                <c:pt idx="485">
                  <c:v>48.6000000000003</c:v>
                </c:pt>
                <c:pt idx="486">
                  <c:v>48.700000000000301</c:v>
                </c:pt>
                <c:pt idx="487">
                  <c:v>48.800000000000303</c:v>
                </c:pt>
                <c:pt idx="488">
                  <c:v>48.900000000000297</c:v>
                </c:pt>
                <c:pt idx="489">
                  <c:v>49.000000000000298</c:v>
                </c:pt>
                <c:pt idx="490">
                  <c:v>49.1000000000003</c:v>
                </c:pt>
                <c:pt idx="491">
                  <c:v>49.200000000000301</c:v>
                </c:pt>
                <c:pt idx="492">
                  <c:v>49.300000000000303</c:v>
                </c:pt>
                <c:pt idx="493">
                  <c:v>49.400000000000297</c:v>
                </c:pt>
                <c:pt idx="494">
                  <c:v>49.500000000000298</c:v>
                </c:pt>
                <c:pt idx="495">
                  <c:v>49.6000000000003</c:v>
                </c:pt>
                <c:pt idx="496">
                  <c:v>49.700000000000301</c:v>
                </c:pt>
                <c:pt idx="497">
                  <c:v>49.800000000000303</c:v>
                </c:pt>
                <c:pt idx="498">
                  <c:v>49.900000000000297</c:v>
                </c:pt>
                <c:pt idx="499">
                  <c:v>50.000000000000298</c:v>
                </c:pt>
              </c:numCache>
            </c:numRef>
          </c:xVal>
          <c:yVal>
            <c:numRef>
              <c:f>List3!$B$2:$B$501</c:f>
              <c:numCache>
                <c:formatCode>General</c:formatCode>
                <c:ptCount val="500"/>
                <c:pt idx="0">
                  <c:v>1.0717734625362929</c:v>
                </c:pt>
                <c:pt idx="1">
                  <c:v>1.1486983549970351</c:v>
                </c:pt>
                <c:pt idx="2">
                  <c:v>1.2311444133449161</c:v>
                </c:pt>
                <c:pt idx="3">
                  <c:v>1.319507910772894</c:v>
                </c:pt>
                <c:pt idx="4">
                  <c:v>1.4142135623730949</c:v>
                </c:pt>
                <c:pt idx="5">
                  <c:v>1.515716566510398</c:v>
                </c:pt>
                <c:pt idx="6">
                  <c:v>1.6245047927124701</c:v>
                </c:pt>
                <c:pt idx="7">
                  <c:v>1.741101126592248</c:v>
                </c:pt>
                <c:pt idx="8">
                  <c:v>1.866065983073615</c:v>
                </c:pt>
                <c:pt idx="9">
                  <c:v>2</c:v>
                </c:pt>
                <c:pt idx="10">
                  <c:v>2.1435469250725872</c:v>
                </c:pt>
                <c:pt idx="11">
                  <c:v>2.2973967099940702</c:v>
                </c:pt>
                <c:pt idx="12">
                  <c:v>2.4622888266898322</c:v>
                </c:pt>
                <c:pt idx="13">
                  <c:v>2.6390158215457871</c:v>
                </c:pt>
                <c:pt idx="14">
                  <c:v>2.8284271247461881</c:v>
                </c:pt>
                <c:pt idx="15">
                  <c:v>3.031433133020796</c:v>
                </c:pt>
                <c:pt idx="16">
                  <c:v>3.2490095854249419</c:v>
                </c:pt>
                <c:pt idx="17">
                  <c:v>3.4822022531844961</c:v>
                </c:pt>
                <c:pt idx="18">
                  <c:v>3.7321319661472301</c:v>
                </c:pt>
                <c:pt idx="19">
                  <c:v>4</c:v>
                </c:pt>
                <c:pt idx="20">
                  <c:v>4.2870938501451716</c:v>
                </c:pt>
                <c:pt idx="21">
                  <c:v>4.5947934199881404</c:v>
                </c:pt>
                <c:pt idx="22">
                  <c:v>4.9245776533796644</c:v>
                </c:pt>
                <c:pt idx="23">
                  <c:v>5.2780316430915768</c:v>
                </c:pt>
                <c:pt idx="24">
                  <c:v>5.6568542494923779</c:v>
                </c:pt>
                <c:pt idx="25">
                  <c:v>6.0628662660415866</c:v>
                </c:pt>
                <c:pt idx="26">
                  <c:v>6.4980191708498847</c:v>
                </c:pt>
                <c:pt idx="27">
                  <c:v>6.964404506368985</c:v>
                </c:pt>
                <c:pt idx="28">
                  <c:v>7.4642639322944584</c:v>
                </c:pt>
                <c:pt idx="29">
                  <c:v>8</c:v>
                </c:pt>
                <c:pt idx="30">
                  <c:v>8.5741877002903433</c:v>
                </c:pt>
                <c:pt idx="31">
                  <c:v>9.1895868399762808</c:v>
                </c:pt>
                <c:pt idx="32">
                  <c:v>9.8491553067593287</c:v>
                </c:pt>
                <c:pt idx="33">
                  <c:v>10.55606328618315</c:v>
                </c:pt>
                <c:pt idx="34">
                  <c:v>11.313708498984759</c:v>
                </c:pt>
                <c:pt idx="35">
                  <c:v>12.1257325320832</c:v>
                </c:pt>
                <c:pt idx="36">
                  <c:v>12.996038341699769</c:v>
                </c:pt>
                <c:pt idx="37">
                  <c:v>13.928809012737981</c:v>
                </c:pt>
                <c:pt idx="38">
                  <c:v>14.92852786458892</c:v>
                </c:pt>
                <c:pt idx="39">
                  <c:v>16</c:v>
                </c:pt>
                <c:pt idx="40">
                  <c:v>17.148375400580701</c:v>
                </c:pt>
                <c:pt idx="41">
                  <c:v>18.379173679952562</c:v>
                </c:pt>
                <c:pt idx="42">
                  <c:v>19.698310613518661</c:v>
                </c:pt>
                <c:pt idx="43">
                  <c:v>21.112126572366279</c:v>
                </c:pt>
                <c:pt idx="44">
                  <c:v>22.627416997969519</c:v>
                </c:pt>
                <c:pt idx="45">
                  <c:v>24.251465064166361</c:v>
                </c:pt>
                <c:pt idx="46">
                  <c:v>25.992076683399521</c:v>
                </c:pt>
                <c:pt idx="47">
                  <c:v>27.857618025475979</c:v>
                </c:pt>
                <c:pt idx="48">
                  <c:v>29.857055729177841</c:v>
                </c:pt>
                <c:pt idx="49">
                  <c:v>32</c:v>
                </c:pt>
                <c:pt idx="50">
                  <c:v>34.29675080116138</c:v>
                </c:pt>
                <c:pt idx="51">
                  <c:v>36.758347359905123</c:v>
                </c:pt>
                <c:pt idx="52">
                  <c:v>39.396621227037294</c:v>
                </c:pt>
                <c:pt idx="53">
                  <c:v>42.224253144732607</c:v>
                </c:pt>
                <c:pt idx="54">
                  <c:v>45.254833995939052</c:v>
                </c:pt>
                <c:pt idx="55">
                  <c:v>48.502930128332721</c:v>
                </c:pt>
                <c:pt idx="56">
                  <c:v>51.984153366799077</c:v>
                </c:pt>
                <c:pt idx="57">
                  <c:v>55.715236050951923</c:v>
                </c:pt>
                <c:pt idx="58">
                  <c:v>59.714111458355703</c:v>
                </c:pt>
                <c:pt idx="59">
                  <c:v>64</c:v>
                </c:pt>
                <c:pt idx="60">
                  <c:v>68.593501602322732</c:v>
                </c:pt>
                <c:pt idx="61">
                  <c:v>73.516694719810275</c:v>
                </c:pt>
                <c:pt idx="62">
                  <c:v>78.793242454074615</c:v>
                </c:pt>
                <c:pt idx="63">
                  <c:v>84.4485062894652</c:v>
                </c:pt>
                <c:pt idx="64">
                  <c:v>90.509667991878104</c:v>
                </c:pt>
                <c:pt idx="65">
                  <c:v>97.0058602566654</c:v>
                </c:pt>
                <c:pt idx="66">
                  <c:v>103.9683067335981</c:v>
                </c:pt>
                <c:pt idx="67">
                  <c:v>111.4304721019038</c:v>
                </c:pt>
                <c:pt idx="68">
                  <c:v>119.42822291671131</c:v>
                </c:pt>
                <c:pt idx="69">
                  <c:v>128</c:v>
                </c:pt>
                <c:pt idx="70">
                  <c:v>137.18700320464549</c:v>
                </c:pt>
                <c:pt idx="71">
                  <c:v>147.03338943962041</c:v>
                </c:pt>
                <c:pt idx="72">
                  <c:v>157.58648490814929</c:v>
                </c:pt>
                <c:pt idx="73">
                  <c:v>168.89701257893049</c:v>
                </c:pt>
                <c:pt idx="74">
                  <c:v>181.01933598375609</c:v>
                </c:pt>
                <c:pt idx="75">
                  <c:v>194.011720513331</c:v>
                </c:pt>
                <c:pt idx="76">
                  <c:v>207.93661346719631</c:v>
                </c:pt>
                <c:pt idx="77">
                  <c:v>222.86094420380769</c:v>
                </c:pt>
                <c:pt idx="78">
                  <c:v>238.8564458334227</c:v>
                </c:pt>
                <c:pt idx="79">
                  <c:v>256</c:v>
                </c:pt>
                <c:pt idx="80">
                  <c:v>274.37400640929093</c:v>
                </c:pt>
                <c:pt idx="81">
                  <c:v>294.06677887924059</c:v>
                </c:pt>
                <c:pt idx="82">
                  <c:v>315.1729698162988</c:v>
                </c:pt>
                <c:pt idx="83">
                  <c:v>337.79402515786097</c:v>
                </c:pt>
                <c:pt idx="84">
                  <c:v>362.03867196751202</c:v>
                </c:pt>
                <c:pt idx="85">
                  <c:v>388.023441026662</c:v>
                </c:pt>
                <c:pt idx="86">
                  <c:v>415.87322693439222</c:v>
                </c:pt>
                <c:pt idx="87">
                  <c:v>445.72188840761521</c:v>
                </c:pt>
                <c:pt idx="88">
                  <c:v>477.71289166684539</c:v>
                </c:pt>
                <c:pt idx="89">
                  <c:v>512</c:v>
                </c:pt>
                <c:pt idx="90">
                  <c:v>548.74801281858208</c:v>
                </c:pt>
                <c:pt idx="91">
                  <c:v>588.13355775848152</c:v>
                </c:pt>
                <c:pt idx="92">
                  <c:v>630.34593963259704</c:v>
                </c:pt>
                <c:pt idx="93">
                  <c:v>675.58805031572183</c:v>
                </c:pt>
                <c:pt idx="94">
                  <c:v>724.0773439350246</c:v>
                </c:pt>
                <c:pt idx="95">
                  <c:v>776.04688205332377</c:v>
                </c:pt>
                <c:pt idx="96">
                  <c:v>831.74645386878444</c:v>
                </c:pt>
                <c:pt idx="97">
                  <c:v>891.4437768152311</c:v>
                </c:pt>
                <c:pt idx="98">
                  <c:v>955.42578333369102</c:v>
                </c:pt>
                <c:pt idx="99">
                  <c:v>1024</c:v>
                </c:pt>
                <c:pt idx="100">
                  <c:v>1097.496025637163</c:v>
                </c:pt>
                <c:pt idx="101">
                  <c:v>1176.267115516963</c:v>
                </c:pt>
                <c:pt idx="102">
                  <c:v>1260.6918792651941</c:v>
                </c:pt>
                <c:pt idx="103">
                  <c:v>1351.176100631443</c:v>
                </c:pt>
                <c:pt idx="104">
                  <c:v>1448.154687870049</c:v>
                </c:pt>
                <c:pt idx="105">
                  <c:v>1552.0937641066459</c:v>
                </c:pt>
                <c:pt idx="106">
                  <c:v>1663.49290773757</c:v>
                </c:pt>
                <c:pt idx="107">
                  <c:v>1782.8875536304629</c:v>
                </c:pt>
                <c:pt idx="108">
                  <c:v>1910.851566667382</c:v>
                </c:pt>
                <c:pt idx="109">
                  <c:v>2048</c:v>
                </c:pt>
                <c:pt idx="110">
                  <c:v>2194.992051274327</c:v>
                </c:pt>
                <c:pt idx="111">
                  <c:v>2352.5342310339261</c:v>
                </c:pt>
                <c:pt idx="112">
                  <c:v>2521.38375853039</c:v>
                </c:pt>
                <c:pt idx="113">
                  <c:v>2702.3522012628878</c:v>
                </c:pt>
                <c:pt idx="114">
                  <c:v>2896.3093757401002</c:v>
                </c:pt>
                <c:pt idx="115">
                  <c:v>3104.1875282132928</c:v>
                </c:pt>
                <c:pt idx="116">
                  <c:v>3326.985815475135</c:v>
                </c:pt>
                <c:pt idx="117">
                  <c:v>3565.7751072609281</c:v>
                </c:pt>
                <c:pt idx="118">
                  <c:v>3821.7031333347641</c:v>
                </c:pt>
                <c:pt idx="119">
                  <c:v>4096</c:v>
                </c:pt>
                <c:pt idx="120">
                  <c:v>4389.9841025486576</c:v>
                </c:pt>
                <c:pt idx="121">
                  <c:v>4705.068462067853</c:v>
                </c:pt>
                <c:pt idx="122">
                  <c:v>5042.7675170607781</c:v>
                </c:pt>
                <c:pt idx="123">
                  <c:v>5404.704402525771</c:v>
                </c:pt>
                <c:pt idx="124">
                  <c:v>5792.6187514802004</c:v>
                </c:pt>
                <c:pt idx="125">
                  <c:v>6208.3750564265874</c:v>
                </c:pt>
                <c:pt idx="126">
                  <c:v>6653.971630950271</c:v>
                </c:pt>
                <c:pt idx="127">
                  <c:v>7131.550214521847</c:v>
                </c:pt>
                <c:pt idx="128">
                  <c:v>7643.4062666695299</c:v>
                </c:pt>
                <c:pt idx="129">
                  <c:v>8192</c:v>
                </c:pt>
                <c:pt idx="130">
                  <c:v>8779.9682050973097</c:v>
                </c:pt>
                <c:pt idx="131">
                  <c:v>9410.1369241357042</c:v>
                </c:pt>
                <c:pt idx="132">
                  <c:v>10085.535034121551</c:v>
                </c:pt>
                <c:pt idx="133">
                  <c:v>10809.40880505154</c:v>
                </c:pt>
                <c:pt idx="134">
                  <c:v>11585.237502960401</c:v>
                </c:pt>
                <c:pt idx="135">
                  <c:v>12416.750112853169</c:v>
                </c:pt>
                <c:pt idx="136">
                  <c:v>13307.943261900549</c:v>
                </c:pt>
                <c:pt idx="137">
                  <c:v>14263.10042904369</c:v>
                </c:pt>
                <c:pt idx="138">
                  <c:v>15286.81253333906</c:v>
                </c:pt>
                <c:pt idx="139">
                  <c:v>16384</c:v>
                </c:pt>
                <c:pt idx="140">
                  <c:v>17559.936410194601</c:v>
                </c:pt>
                <c:pt idx="141">
                  <c:v>18820.273848271419</c:v>
                </c:pt>
                <c:pt idx="142">
                  <c:v>20171.07006824312</c:v>
                </c:pt>
                <c:pt idx="143">
                  <c:v>21618.817610103099</c:v>
                </c:pt>
                <c:pt idx="144">
                  <c:v>23170.475005920802</c:v>
                </c:pt>
                <c:pt idx="145">
                  <c:v>24833.50022570635</c:v>
                </c:pt>
                <c:pt idx="146">
                  <c:v>26615.886523801099</c:v>
                </c:pt>
                <c:pt idx="147">
                  <c:v>28526.200858087381</c:v>
                </c:pt>
                <c:pt idx="148">
                  <c:v>30573.625066678109</c:v>
                </c:pt>
                <c:pt idx="149">
                  <c:v>32768</c:v>
                </c:pt>
                <c:pt idx="150">
                  <c:v>35119.87282038921</c:v>
                </c:pt>
                <c:pt idx="151">
                  <c:v>37640.547696542832</c:v>
                </c:pt>
                <c:pt idx="152">
                  <c:v>40342.140136486232</c:v>
                </c:pt>
                <c:pt idx="153">
                  <c:v>43237.635220206183</c:v>
                </c:pt>
                <c:pt idx="154">
                  <c:v>46340.950011841611</c:v>
                </c:pt>
                <c:pt idx="155">
                  <c:v>49667.000451412707</c:v>
                </c:pt>
                <c:pt idx="156">
                  <c:v>53231.773047602182</c:v>
                </c:pt>
                <c:pt idx="157">
                  <c:v>57052.401716174769</c:v>
                </c:pt>
                <c:pt idx="158">
                  <c:v>61147.25013335624</c:v>
                </c:pt>
                <c:pt idx="159">
                  <c:v>65536</c:v>
                </c:pt>
                <c:pt idx="160">
                  <c:v>70239.745640778536</c:v>
                </c:pt>
                <c:pt idx="161">
                  <c:v>75281.095393085663</c:v>
                </c:pt>
                <c:pt idx="162">
                  <c:v>80684.280272972421</c:v>
                </c:pt>
                <c:pt idx="163">
                  <c:v>86475.270440412205</c:v>
                </c:pt>
                <c:pt idx="164">
                  <c:v>92681.900023683047</c:v>
                </c:pt>
                <c:pt idx="165">
                  <c:v>99334.000902825588</c:v>
                </c:pt>
                <c:pt idx="166">
                  <c:v>106463.54609520439</c:v>
                </c:pt>
                <c:pt idx="167">
                  <c:v>114104.80343234949</c:v>
                </c:pt>
                <c:pt idx="168">
                  <c:v>122294.5002667123</c:v>
                </c:pt>
                <c:pt idx="169">
                  <c:v>131072</c:v>
                </c:pt>
                <c:pt idx="170">
                  <c:v>140479.4912815571</c:v>
                </c:pt>
                <c:pt idx="171">
                  <c:v>150562.1907861713</c:v>
                </c:pt>
                <c:pt idx="172">
                  <c:v>161368.56054594499</c:v>
                </c:pt>
                <c:pt idx="173">
                  <c:v>172950.54088082441</c:v>
                </c:pt>
                <c:pt idx="174">
                  <c:v>185363.80004736609</c:v>
                </c:pt>
                <c:pt idx="175">
                  <c:v>198668.001805651</c:v>
                </c:pt>
                <c:pt idx="176">
                  <c:v>212927.09219040879</c:v>
                </c:pt>
                <c:pt idx="177">
                  <c:v>228209.6068646991</c:v>
                </c:pt>
                <c:pt idx="178">
                  <c:v>244589.00053342461</c:v>
                </c:pt>
                <c:pt idx="179">
                  <c:v>262144</c:v>
                </c:pt>
                <c:pt idx="180">
                  <c:v>280958.98256311432</c:v>
                </c:pt>
                <c:pt idx="181">
                  <c:v>301124.38157234271</c:v>
                </c:pt>
                <c:pt idx="182">
                  <c:v>322737.12109188992</c:v>
                </c:pt>
                <c:pt idx="183">
                  <c:v>345901.08176164882</c:v>
                </c:pt>
                <c:pt idx="184">
                  <c:v>370727.6000947319</c:v>
                </c:pt>
                <c:pt idx="185">
                  <c:v>397336.00361130171</c:v>
                </c:pt>
                <c:pt idx="186">
                  <c:v>425854.18438081758</c:v>
                </c:pt>
                <c:pt idx="187">
                  <c:v>456419.21372939821</c:v>
                </c:pt>
                <c:pt idx="188">
                  <c:v>489178.00106684922</c:v>
                </c:pt>
                <c:pt idx="189">
                  <c:v>524288</c:v>
                </c:pt>
                <c:pt idx="190">
                  <c:v>561917.96512622875</c:v>
                </c:pt>
                <c:pt idx="191">
                  <c:v>602248.7631446853</c:v>
                </c:pt>
                <c:pt idx="192">
                  <c:v>645474.2421837796</c:v>
                </c:pt>
                <c:pt idx="193">
                  <c:v>691802.16352329799</c:v>
                </c:pt>
                <c:pt idx="194">
                  <c:v>741455.20018946391</c:v>
                </c:pt>
                <c:pt idx="195">
                  <c:v>794672.00722260354</c:v>
                </c:pt>
                <c:pt idx="196">
                  <c:v>851708.36876163573</c:v>
                </c:pt>
                <c:pt idx="197">
                  <c:v>912838.42745879665</c:v>
                </c:pt>
                <c:pt idx="198">
                  <c:v>978356.00213369832</c:v>
                </c:pt>
                <c:pt idx="199">
                  <c:v>1048576</c:v>
                </c:pt>
                <c:pt idx="200">
                  <c:v>1123835.9302524601</c:v>
                </c:pt>
                <c:pt idx="201">
                  <c:v>1204497.5262893699</c:v>
                </c:pt>
                <c:pt idx="202">
                  <c:v>1290948.4843675599</c:v>
                </c:pt>
                <c:pt idx="203">
                  <c:v>1383604.3270465999</c:v>
                </c:pt>
                <c:pt idx="204">
                  <c:v>1482910.4003789299</c:v>
                </c:pt>
                <c:pt idx="205">
                  <c:v>1589344.0144452101</c:v>
                </c:pt>
                <c:pt idx="206">
                  <c:v>1703416.7375232701</c:v>
                </c:pt>
                <c:pt idx="207">
                  <c:v>1825676.85491759</c:v>
                </c:pt>
                <c:pt idx="208">
                  <c:v>1956712.0042673999</c:v>
                </c:pt>
                <c:pt idx="209">
                  <c:v>2097152</c:v>
                </c:pt>
                <c:pt idx="210">
                  <c:v>2247671.8605049099</c:v>
                </c:pt>
                <c:pt idx="211">
                  <c:v>2408995.0525787398</c:v>
                </c:pt>
                <c:pt idx="212">
                  <c:v>2581896.9687351198</c:v>
                </c:pt>
                <c:pt idx="213">
                  <c:v>2767208.6540931901</c:v>
                </c:pt>
                <c:pt idx="214">
                  <c:v>2965820.8007578598</c:v>
                </c:pt>
                <c:pt idx="215">
                  <c:v>3178688.02889041</c:v>
                </c:pt>
                <c:pt idx="216">
                  <c:v>3406833.4750465401</c:v>
                </c:pt>
                <c:pt idx="217">
                  <c:v>3651353.7098351899</c:v>
                </c:pt>
                <c:pt idx="218">
                  <c:v>3913424.0085347998</c:v>
                </c:pt>
                <c:pt idx="219">
                  <c:v>4194304</c:v>
                </c:pt>
                <c:pt idx="220">
                  <c:v>4495343.72100983</c:v>
                </c:pt>
                <c:pt idx="221">
                  <c:v>4817990.1051574703</c:v>
                </c:pt>
                <c:pt idx="222">
                  <c:v>5163793.9374702303</c:v>
                </c:pt>
                <c:pt idx="223">
                  <c:v>5534417.3081863802</c:v>
                </c:pt>
                <c:pt idx="224">
                  <c:v>5931641.6015157197</c:v>
                </c:pt>
                <c:pt idx="225">
                  <c:v>6357376.0577808302</c:v>
                </c:pt>
                <c:pt idx="226">
                  <c:v>6813666.9500930803</c:v>
                </c:pt>
                <c:pt idx="227">
                  <c:v>7302707.4196703704</c:v>
                </c:pt>
                <c:pt idx="228">
                  <c:v>7826848.0170695903</c:v>
                </c:pt>
                <c:pt idx="229">
                  <c:v>8388608</c:v>
                </c:pt>
                <c:pt idx="230">
                  <c:v>8990687.44201966</c:v>
                </c:pt>
                <c:pt idx="231">
                  <c:v>9635980.21031495</c:v>
                </c:pt>
                <c:pt idx="232">
                  <c:v>10327587.8749405</c:v>
                </c:pt>
                <c:pt idx="233">
                  <c:v>11068834.6163728</c:v>
                </c:pt>
                <c:pt idx="234">
                  <c:v>11863283.203031501</c:v>
                </c:pt>
                <c:pt idx="235">
                  <c:v>12714752.115561699</c:v>
                </c:pt>
                <c:pt idx="236">
                  <c:v>13627333.9001862</c:v>
                </c:pt>
                <c:pt idx="237">
                  <c:v>14605414.8393408</c:v>
                </c:pt>
                <c:pt idx="238">
                  <c:v>15653696.034139199</c:v>
                </c:pt>
                <c:pt idx="239">
                  <c:v>16777216</c:v>
                </c:pt>
                <c:pt idx="240">
                  <c:v>17981374.884039301</c:v>
                </c:pt>
                <c:pt idx="241">
                  <c:v>19271960.4206299</c:v>
                </c:pt>
                <c:pt idx="242">
                  <c:v>20655175.749880999</c:v>
                </c:pt>
                <c:pt idx="243">
                  <c:v>22137669.232745498</c:v>
                </c:pt>
                <c:pt idx="244">
                  <c:v>23726566.406062901</c:v>
                </c:pt>
                <c:pt idx="245">
                  <c:v>25429504.231123298</c:v>
                </c:pt>
                <c:pt idx="246">
                  <c:v>27254667.800372299</c:v>
                </c:pt>
                <c:pt idx="247">
                  <c:v>29210829.6786815</c:v>
                </c:pt>
                <c:pt idx="248">
                  <c:v>31307392.068278398</c:v>
                </c:pt>
                <c:pt idx="249">
                  <c:v>33554432</c:v>
                </c:pt>
                <c:pt idx="250">
                  <c:v>35962749.7680787</c:v>
                </c:pt>
                <c:pt idx="251">
                  <c:v>38543920.8412598</c:v>
                </c:pt>
                <c:pt idx="252">
                  <c:v>41310351.499761902</c:v>
                </c:pt>
                <c:pt idx="253">
                  <c:v>44275338.465490997</c:v>
                </c:pt>
                <c:pt idx="254">
                  <c:v>47453132.812125698</c:v>
                </c:pt>
                <c:pt idx="255">
                  <c:v>50859008.462246597</c:v>
                </c:pt>
                <c:pt idx="256">
                  <c:v>54509335.600744702</c:v>
                </c:pt>
                <c:pt idx="257">
                  <c:v>58421659.357363001</c:v>
                </c:pt>
                <c:pt idx="258">
                  <c:v>62614784.136556603</c:v>
                </c:pt>
                <c:pt idx="259">
                  <c:v>67108864</c:v>
                </c:pt>
                <c:pt idx="260">
                  <c:v>71925499.536157206</c:v>
                </c:pt>
                <c:pt idx="261">
                  <c:v>77087841.682519794</c:v>
                </c:pt>
                <c:pt idx="262">
                  <c:v>82620702.999523997</c:v>
                </c:pt>
                <c:pt idx="263">
                  <c:v>88550676.930982202</c:v>
                </c:pt>
                <c:pt idx="264">
                  <c:v>94906265.6242515</c:v>
                </c:pt>
                <c:pt idx="265">
                  <c:v>101718016.924493</c:v>
                </c:pt>
                <c:pt idx="266">
                  <c:v>109018671.201489</c:v>
                </c:pt>
                <c:pt idx="267">
                  <c:v>116843318.714726</c:v>
                </c:pt>
                <c:pt idx="268">
                  <c:v>125229568.273113</c:v>
                </c:pt>
                <c:pt idx="269">
                  <c:v>134217728</c:v>
                </c:pt>
                <c:pt idx="270">
                  <c:v>143850999.07231501</c:v>
                </c:pt>
                <c:pt idx="271">
                  <c:v>154175683.36503899</c:v>
                </c:pt>
                <c:pt idx="272">
                  <c:v>165241405.99904701</c:v>
                </c:pt>
                <c:pt idx="273">
                  <c:v>177101353.86196399</c:v>
                </c:pt>
                <c:pt idx="274">
                  <c:v>189812531.248503</c:v>
                </c:pt>
                <c:pt idx="275">
                  <c:v>203436033.848986</c:v>
                </c:pt>
                <c:pt idx="276">
                  <c:v>218037342.40297899</c:v>
                </c:pt>
                <c:pt idx="277">
                  <c:v>233686637.429452</c:v>
                </c:pt>
                <c:pt idx="278">
                  <c:v>250459136.54622701</c:v>
                </c:pt>
                <c:pt idx="279">
                  <c:v>268435456</c:v>
                </c:pt>
                <c:pt idx="280">
                  <c:v>287701998.14463001</c:v>
                </c:pt>
                <c:pt idx="281">
                  <c:v>308351366.73007798</c:v>
                </c:pt>
                <c:pt idx="282">
                  <c:v>330482811.99809599</c:v>
                </c:pt>
                <c:pt idx="283">
                  <c:v>354202707.72392899</c:v>
                </c:pt>
                <c:pt idx="284">
                  <c:v>379625062.497006</c:v>
                </c:pt>
                <c:pt idx="285">
                  <c:v>406872067.69797301</c:v>
                </c:pt>
                <c:pt idx="286">
                  <c:v>436074684.80595702</c:v>
                </c:pt>
                <c:pt idx="287">
                  <c:v>467373274.85890299</c:v>
                </c:pt>
                <c:pt idx="288">
                  <c:v>500918273.09245402</c:v>
                </c:pt>
                <c:pt idx="289">
                  <c:v>536870912</c:v>
                </c:pt>
                <c:pt idx="290">
                  <c:v>575403996.289258</c:v>
                </c:pt>
                <c:pt idx="291">
                  <c:v>616702733.46015704</c:v>
                </c:pt>
                <c:pt idx="292">
                  <c:v>660965623.99618995</c:v>
                </c:pt>
                <c:pt idx="293">
                  <c:v>708405415.44785595</c:v>
                </c:pt>
                <c:pt idx="294">
                  <c:v>759250124.99401104</c:v>
                </c:pt>
                <c:pt idx="295">
                  <c:v>813744135.39594495</c:v>
                </c:pt>
                <c:pt idx="296">
                  <c:v>872149369.61191499</c:v>
                </c:pt>
                <c:pt idx="297">
                  <c:v>934746549.71787202</c:v>
                </c:pt>
                <c:pt idx="298">
                  <c:v>1001836546.18498</c:v>
                </c:pt>
                <c:pt idx="299">
                  <c:v>1073741824.0000701</c:v>
                </c:pt>
                <c:pt idx="300">
                  <c:v>1150807992.5785999</c:v>
                </c:pt>
                <c:pt idx="301">
                  <c:v>1233405466.9203999</c:v>
                </c:pt>
                <c:pt idx="302">
                  <c:v>1321931247.99247</c:v>
                </c:pt>
                <c:pt idx="303">
                  <c:v>1416810830.8958199</c:v>
                </c:pt>
                <c:pt idx="304">
                  <c:v>1518500249.9881301</c:v>
                </c:pt>
                <c:pt idx="305">
                  <c:v>1627488270.7920001</c:v>
                </c:pt>
                <c:pt idx="306">
                  <c:v>1744298739.2239499</c:v>
                </c:pt>
                <c:pt idx="307">
                  <c:v>1869493099.43575</c:v>
                </c:pt>
                <c:pt idx="308">
                  <c:v>2003673092.3699601</c:v>
                </c:pt>
                <c:pt idx="309">
                  <c:v>2147483648.0001502</c:v>
                </c:pt>
                <c:pt idx="310">
                  <c:v>2301615985.1571898</c:v>
                </c:pt>
                <c:pt idx="311">
                  <c:v>2466810933.8407998</c:v>
                </c:pt>
                <c:pt idx="312">
                  <c:v>2643862495.9849401</c:v>
                </c:pt>
                <c:pt idx="313">
                  <c:v>2833621661.7916298</c:v>
                </c:pt>
                <c:pt idx="314">
                  <c:v>3037000499.9762602</c:v>
                </c:pt>
                <c:pt idx="315">
                  <c:v>3254976541.5840101</c:v>
                </c:pt>
                <c:pt idx="316">
                  <c:v>3488597478.4478998</c:v>
                </c:pt>
                <c:pt idx="317">
                  <c:v>3738986198.8715</c:v>
                </c:pt>
                <c:pt idx="318">
                  <c:v>4007346184.7399101</c:v>
                </c:pt>
                <c:pt idx="319">
                  <c:v>4294967296.0002899</c:v>
                </c:pt>
                <c:pt idx="320">
                  <c:v>4603231970.3143702</c:v>
                </c:pt>
                <c:pt idx="321">
                  <c:v>4933621867.6815996</c:v>
                </c:pt>
                <c:pt idx="322">
                  <c:v>5287724991.9698696</c:v>
                </c:pt>
                <c:pt idx="323">
                  <c:v>5667243323.58325</c:v>
                </c:pt>
                <c:pt idx="324">
                  <c:v>6074000999.9525099</c:v>
                </c:pt>
                <c:pt idx="325">
                  <c:v>6509953083.1680202</c:v>
                </c:pt>
                <c:pt idx="326">
                  <c:v>6977194956.8958101</c:v>
                </c:pt>
                <c:pt idx="327">
                  <c:v>7477972397.74296</c:v>
                </c:pt>
                <c:pt idx="328">
                  <c:v>8014692369.4798098</c:v>
                </c:pt>
                <c:pt idx="329">
                  <c:v>8589934592.0006008</c:v>
                </c:pt>
                <c:pt idx="330">
                  <c:v>9206463940.6287594</c:v>
                </c:pt>
                <c:pt idx="331">
                  <c:v>9867243735.3632202</c:v>
                </c:pt>
                <c:pt idx="332">
                  <c:v>10575449983.9398</c:v>
                </c:pt>
                <c:pt idx="333">
                  <c:v>11334486647.1665</c:v>
                </c:pt>
                <c:pt idx="334">
                  <c:v>12148001999.905001</c:v>
                </c:pt>
                <c:pt idx="335">
                  <c:v>13019906166.3361</c:v>
                </c:pt>
                <c:pt idx="336">
                  <c:v>13954389913.791599</c:v>
                </c:pt>
                <c:pt idx="337">
                  <c:v>14955944795.485901</c:v>
                </c:pt>
                <c:pt idx="338">
                  <c:v>16029384738.9596</c:v>
                </c:pt>
                <c:pt idx="339">
                  <c:v>17179869184.001099</c:v>
                </c:pt>
                <c:pt idx="340">
                  <c:v>18412927881.2575</c:v>
                </c:pt>
                <c:pt idx="341">
                  <c:v>19734487470.726398</c:v>
                </c:pt>
                <c:pt idx="342">
                  <c:v>21150899967.879501</c:v>
                </c:pt>
                <c:pt idx="343">
                  <c:v>22668973294.333</c:v>
                </c:pt>
                <c:pt idx="344">
                  <c:v>24296003999.810001</c:v>
                </c:pt>
                <c:pt idx="345">
                  <c:v>26039812332.6721</c:v>
                </c:pt>
                <c:pt idx="346">
                  <c:v>27908779827.583199</c:v>
                </c:pt>
                <c:pt idx="347">
                  <c:v>29911889590.971901</c:v>
                </c:pt>
                <c:pt idx="348">
                  <c:v>32058769477.919201</c:v>
                </c:pt>
                <c:pt idx="349">
                  <c:v>34359738368.002403</c:v>
                </c:pt>
                <c:pt idx="350">
                  <c:v>36825855762.515099</c:v>
                </c:pt>
                <c:pt idx="351">
                  <c:v>39468974941.452904</c:v>
                </c:pt>
                <c:pt idx="352">
                  <c:v>42301799935.759003</c:v>
                </c:pt>
                <c:pt idx="353">
                  <c:v>45337946588.6661</c:v>
                </c:pt>
                <c:pt idx="354">
                  <c:v>48592007999.620201</c:v>
                </c:pt>
                <c:pt idx="355">
                  <c:v>52079624665.3442</c:v>
                </c:pt>
                <c:pt idx="356">
                  <c:v>55817559655.166603</c:v>
                </c:pt>
                <c:pt idx="357">
                  <c:v>59823779181.943604</c:v>
                </c:pt>
                <c:pt idx="358">
                  <c:v>64117538955.838402</c:v>
                </c:pt>
                <c:pt idx="359">
                  <c:v>68719476736.004593</c:v>
                </c:pt>
                <c:pt idx="360">
                  <c:v>73651711525.029999</c:v>
                </c:pt>
                <c:pt idx="361">
                  <c:v>78937949882.905594</c:v>
                </c:pt>
                <c:pt idx="362">
                  <c:v>84603599871.518005</c:v>
                </c:pt>
                <c:pt idx="363">
                  <c:v>90675893177.332001</c:v>
                </c:pt>
                <c:pt idx="364">
                  <c:v>97184015999.246796</c:v>
                </c:pt>
                <c:pt idx="365">
                  <c:v>104159249330.69501</c:v>
                </c:pt>
                <c:pt idx="366">
                  <c:v>111635119310.34</c:v>
                </c:pt>
                <c:pt idx="367">
                  <c:v>119647558363.896</c:v>
                </c:pt>
                <c:pt idx="368">
                  <c:v>128235077911.686</c:v>
                </c:pt>
                <c:pt idx="369">
                  <c:v>137438953472.01999</c:v>
                </c:pt>
                <c:pt idx="370">
                  <c:v>147303423050.07001</c:v>
                </c:pt>
                <c:pt idx="371">
                  <c:v>157875899765.82199</c:v>
                </c:pt>
                <c:pt idx="372">
                  <c:v>169207199743.048</c:v>
                </c:pt>
                <c:pt idx="373">
                  <c:v>181351786354.67599</c:v>
                </c:pt>
                <c:pt idx="374">
                  <c:v>194368031998.49399</c:v>
                </c:pt>
                <c:pt idx="375">
                  <c:v>208318498661.39099</c:v>
                </c:pt>
                <c:pt idx="376">
                  <c:v>223270238620.681</c:v>
                </c:pt>
                <c:pt idx="377">
                  <c:v>239295116727.79199</c:v>
                </c:pt>
                <c:pt idx="378">
                  <c:v>256470155823.37201</c:v>
                </c:pt>
                <c:pt idx="379">
                  <c:v>274877906944.03802</c:v>
                </c:pt>
                <c:pt idx="380">
                  <c:v>294606846100.14099</c:v>
                </c:pt>
                <c:pt idx="381">
                  <c:v>315751799531.64502</c:v>
                </c:pt>
                <c:pt idx="382">
                  <c:v>338414399486.09698</c:v>
                </c:pt>
                <c:pt idx="383">
                  <c:v>362703572709.35199</c:v>
                </c:pt>
                <c:pt idx="384">
                  <c:v>388736063996.987</c:v>
                </c:pt>
                <c:pt idx="385">
                  <c:v>416636997322.78101</c:v>
                </c:pt>
                <c:pt idx="386">
                  <c:v>446540477241.362</c:v>
                </c:pt>
                <c:pt idx="387">
                  <c:v>478590233455.58398</c:v>
                </c:pt>
                <c:pt idx="388">
                  <c:v>512940311646.74298</c:v>
                </c:pt>
                <c:pt idx="389">
                  <c:v>549755813888.07495</c:v>
                </c:pt>
                <c:pt idx="390">
                  <c:v>589213692200.28101</c:v>
                </c:pt>
                <c:pt idx="391">
                  <c:v>631503599063.28894</c:v>
                </c:pt>
                <c:pt idx="392">
                  <c:v>676828798972.19299</c:v>
                </c:pt>
                <c:pt idx="393">
                  <c:v>725407145418.70605</c:v>
                </c:pt>
                <c:pt idx="394">
                  <c:v>777472127993.97595</c:v>
                </c:pt>
                <c:pt idx="395">
                  <c:v>833273994645.56396</c:v>
                </c:pt>
                <c:pt idx="396">
                  <c:v>893080954482.72595</c:v>
                </c:pt>
                <c:pt idx="397">
                  <c:v>957180466911.17004</c:v>
                </c:pt>
                <c:pt idx="398">
                  <c:v>1025880623293.49</c:v>
                </c:pt>
                <c:pt idx="399">
                  <c:v>1099511627776.1499</c:v>
                </c:pt>
                <c:pt idx="400">
                  <c:v>1178427384400.5601</c:v>
                </c:pt>
                <c:pt idx="401">
                  <c:v>1263007198126.5801</c:v>
                </c:pt>
                <c:pt idx="402">
                  <c:v>1353657597944.3899</c:v>
                </c:pt>
                <c:pt idx="403">
                  <c:v>1450814290837.4099</c:v>
                </c:pt>
                <c:pt idx="404">
                  <c:v>1554944255987.95</c:v>
                </c:pt>
                <c:pt idx="405">
                  <c:v>1666547989291.1299</c:v>
                </c:pt>
                <c:pt idx="406">
                  <c:v>1786161908965.45</c:v>
                </c:pt>
                <c:pt idx="407">
                  <c:v>1914360933822.3401</c:v>
                </c:pt>
                <c:pt idx="408">
                  <c:v>2051761246586.97</c:v>
                </c:pt>
                <c:pt idx="409">
                  <c:v>2199023255552.2998</c:v>
                </c:pt>
                <c:pt idx="410">
                  <c:v>2356854768801.1201</c:v>
                </c:pt>
                <c:pt idx="411">
                  <c:v>2526014396253.1602</c:v>
                </c:pt>
                <c:pt idx="412">
                  <c:v>2707315195888.77</c:v>
                </c:pt>
                <c:pt idx="413">
                  <c:v>2901628581674.8198</c:v>
                </c:pt>
                <c:pt idx="414">
                  <c:v>3109888511975.8999</c:v>
                </c:pt>
                <c:pt idx="415">
                  <c:v>3333095978582.2598</c:v>
                </c:pt>
                <c:pt idx="416">
                  <c:v>3572323817930.8999</c:v>
                </c:pt>
                <c:pt idx="417">
                  <c:v>3828721867644.6802</c:v>
                </c:pt>
                <c:pt idx="418">
                  <c:v>4103522493173.9302</c:v>
                </c:pt>
                <c:pt idx="419">
                  <c:v>4398046511104.6104</c:v>
                </c:pt>
                <c:pt idx="420">
                  <c:v>4713709537602.2598</c:v>
                </c:pt>
                <c:pt idx="421">
                  <c:v>5052028792506.3203</c:v>
                </c:pt>
                <c:pt idx="422">
                  <c:v>5414630391777.5596</c:v>
                </c:pt>
                <c:pt idx="423">
                  <c:v>5803257163349.6396</c:v>
                </c:pt>
                <c:pt idx="424">
                  <c:v>6219777023951.7998</c:v>
                </c:pt>
                <c:pt idx="425">
                  <c:v>6666191957164.5</c:v>
                </c:pt>
                <c:pt idx="426">
                  <c:v>7144647635861.7998</c:v>
                </c:pt>
                <c:pt idx="427">
                  <c:v>7657443735289.3398</c:v>
                </c:pt>
                <c:pt idx="428">
                  <c:v>8207044986347.8799</c:v>
                </c:pt>
                <c:pt idx="429">
                  <c:v>8796093022209.1992</c:v>
                </c:pt>
                <c:pt idx="430">
                  <c:v>9427419075204.5</c:v>
                </c:pt>
                <c:pt idx="431">
                  <c:v>10104057585012.6</c:v>
                </c:pt>
                <c:pt idx="432">
                  <c:v>10829260783555.1</c:v>
                </c:pt>
                <c:pt idx="433">
                  <c:v>11606514326699.301</c:v>
                </c:pt>
                <c:pt idx="434">
                  <c:v>12439554047904.5</c:v>
                </c:pt>
                <c:pt idx="435">
                  <c:v>13332383914329.9</c:v>
                </c:pt>
                <c:pt idx="436">
                  <c:v>14289295271724.6</c:v>
                </c:pt>
                <c:pt idx="437">
                  <c:v>15314887470579.699</c:v>
                </c:pt>
                <c:pt idx="438">
                  <c:v>16414089972696.9</c:v>
                </c:pt>
                <c:pt idx="439">
                  <c:v>17592186044419.602</c:v>
                </c:pt>
                <c:pt idx="440">
                  <c:v>18854838150410.301</c:v>
                </c:pt>
                <c:pt idx="441">
                  <c:v>20208115170026.699</c:v>
                </c:pt>
                <c:pt idx="442">
                  <c:v>21658521567111.699</c:v>
                </c:pt>
                <c:pt idx="443">
                  <c:v>23213028653400.199</c:v>
                </c:pt>
                <c:pt idx="444">
                  <c:v>24879108095809</c:v>
                </c:pt>
                <c:pt idx="445">
                  <c:v>26664767828660</c:v>
                </c:pt>
                <c:pt idx="446">
                  <c:v>28578590543449.199</c:v>
                </c:pt>
                <c:pt idx="447">
                  <c:v>30629774941159.602</c:v>
                </c:pt>
                <c:pt idx="448">
                  <c:v>32828179945393.801</c:v>
                </c:pt>
                <c:pt idx="449">
                  <c:v>35184372088839.203</c:v>
                </c:pt>
                <c:pt idx="450">
                  <c:v>37709676300820.5</c:v>
                </c:pt>
                <c:pt idx="451">
                  <c:v>40416230340053.297</c:v>
                </c:pt>
                <c:pt idx="452">
                  <c:v>43317043134223.297</c:v>
                </c:pt>
                <c:pt idx="453">
                  <c:v>46426057306800.297</c:v>
                </c:pt>
                <c:pt idx="454">
                  <c:v>49758216191617.797</c:v>
                </c:pt>
                <c:pt idx="455">
                  <c:v>53329535657319.703</c:v>
                </c:pt>
                <c:pt idx="456">
                  <c:v>57157181086898.297</c:v>
                </c:pt>
                <c:pt idx="457">
                  <c:v>61259549882319</c:v>
                </c:pt>
                <c:pt idx="458">
                  <c:v>65656359890787.602</c:v>
                </c:pt>
                <c:pt idx="459">
                  <c:v>70368744177678.5</c:v>
                </c:pt>
                <c:pt idx="460">
                  <c:v>75419352601641.203</c:v>
                </c:pt>
                <c:pt idx="461">
                  <c:v>80832460680106.594</c:v>
                </c:pt>
                <c:pt idx="462">
                  <c:v>86634086268446.5</c:v>
                </c:pt>
                <c:pt idx="463">
                  <c:v>92852114613600.5</c:v>
                </c:pt>
                <c:pt idx="464">
                  <c:v>99516432383235.797</c:v>
                </c:pt>
                <c:pt idx="465">
                  <c:v>106659071314639</c:v>
                </c:pt>
                <c:pt idx="466">
                  <c:v>114314362173797</c:v>
                </c:pt>
                <c:pt idx="467">
                  <c:v>122519099764638</c:v>
                </c:pt>
                <c:pt idx="468">
                  <c:v>131312719781575</c:v>
                </c:pt>
                <c:pt idx="469">
                  <c:v>140737488355357</c:v>
                </c:pt>
                <c:pt idx="470">
                  <c:v>150838705203282</c:v>
                </c:pt>
                <c:pt idx="471">
                  <c:v>161664921360214</c:v>
                </c:pt>
                <c:pt idx="472">
                  <c:v>173268172536893</c:v>
                </c:pt>
                <c:pt idx="473">
                  <c:v>185704229227201</c:v>
                </c:pt>
                <c:pt idx="474">
                  <c:v>199032864766471</c:v>
                </c:pt>
                <c:pt idx="475">
                  <c:v>213318142629280</c:v>
                </c:pt>
                <c:pt idx="476">
                  <c:v>228628724347594</c:v>
                </c:pt>
                <c:pt idx="477">
                  <c:v>245038199529276</c:v>
                </c:pt>
                <c:pt idx="478">
                  <c:v>262625439563151</c:v>
                </c:pt>
                <c:pt idx="479">
                  <c:v>281474976710713</c:v>
                </c:pt>
                <c:pt idx="480">
                  <c:v>301677410406565</c:v>
                </c:pt>
                <c:pt idx="481">
                  <c:v>323329842720426</c:v>
                </c:pt>
                <c:pt idx="482">
                  <c:v>346536345073787</c:v>
                </c:pt>
                <c:pt idx="483">
                  <c:v>371408458454404</c:v>
                </c:pt>
                <c:pt idx="484">
                  <c:v>398065729532942</c:v>
                </c:pt>
                <c:pt idx="485">
                  <c:v>426636285258559</c:v>
                </c:pt>
                <c:pt idx="486">
                  <c:v>457257448695186</c:v>
                </c:pt>
                <c:pt idx="487">
                  <c:v>490076399058553</c:v>
                </c:pt>
                <c:pt idx="488">
                  <c:v>525250879126302</c:v>
                </c:pt>
                <c:pt idx="489">
                  <c:v>562949953421427</c:v>
                </c:pt>
                <c:pt idx="490">
                  <c:v>603354820813131</c:v>
                </c:pt>
                <c:pt idx="491">
                  <c:v>646659685440852</c:v>
                </c:pt>
                <c:pt idx="492">
                  <c:v>693072690147576</c:v>
                </c:pt>
                <c:pt idx="493">
                  <c:v>742816916908803</c:v>
                </c:pt>
                <c:pt idx="494">
                  <c:v>796131459065885</c:v>
                </c:pt>
                <c:pt idx="495">
                  <c:v>853272570517113</c:v>
                </c:pt>
                <c:pt idx="496">
                  <c:v>914514897390374</c:v>
                </c:pt>
                <c:pt idx="497">
                  <c:v>980152798117108</c:v>
                </c:pt>
                <c:pt idx="498">
                  <c:v>1050501758252600</c:v>
                </c:pt>
                <c:pt idx="499">
                  <c:v>112589990684286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8166960"/>
        <c:axId val="138167520"/>
      </c:scatterChart>
      <c:valAx>
        <c:axId val="138166960"/>
        <c:scaling>
          <c:orientation val="minMax"/>
          <c:max val="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cs-CZ"/>
                  <a:t>Tim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8167520"/>
        <c:crosses val="autoZero"/>
        <c:crossBetween val="midCat"/>
      </c:valAx>
      <c:valAx>
        <c:axId val="138167520"/>
        <c:scaling>
          <c:orientation val="minMax"/>
          <c:max val="100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cs-CZ"/>
                  <a:t>Multiplicator</a:t>
                </a:r>
              </a:p>
            </c:rich>
          </c:tx>
          <c:overlay val="0"/>
        </c:title>
        <c:numFmt formatCode="0.E+00" sourceLinked="0"/>
        <c:majorTickMark val="out"/>
        <c:minorTickMark val="none"/>
        <c:tickLblPos val="nextTo"/>
        <c:crossAx val="138166960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List3!$B$1</c:f>
              <c:strCache>
                <c:ptCount val="1"/>
                <c:pt idx="0">
                  <c:v>multi</c:v>
                </c:pt>
              </c:strCache>
            </c:strRef>
          </c:tx>
          <c:marker>
            <c:symbol val="none"/>
          </c:marker>
          <c:xVal>
            <c:numRef>
              <c:f>List3!$A$2:$A$501</c:f>
              <c:numCache>
                <c:formatCode>General</c:formatCode>
                <c:ptCount val="500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</c:v>
                </c:pt>
                <c:pt idx="12">
                  <c:v>1.3</c:v>
                </c:pt>
                <c:pt idx="13">
                  <c:v>1.4</c:v>
                </c:pt>
                <c:pt idx="14">
                  <c:v>1.5</c:v>
                </c:pt>
                <c:pt idx="15">
                  <c:v>1.6</c:v>
                </c:pt>
                <c:pt idx="16">
                  <c:v>1.7</c:v>
                </c:pt>
                <c:pt idx="17">
                  <c:v>1.8</c:v>
                </c:pt>
                <c:pt idx="18">
                  <c:v>1.9</c:v>
                </c:pt>
                <c:pt idx="19">
                  <c:v>2</c:v>
                </c:pt>
                <c:pt idx="20">
                  <c:v>2.1</c:v>
                </c:pt>
                <c:pt idx="21">
                  <c:v>2.2000000000000002</c:v>
                </c:pt>
                <c:pt idx="22">
                  <c:v>2.2999999999999998</c:v>
                </c:pt>
                <c:pt idx="23">
                  <c:v>2.4</c:v>
                </c:pt>
                <c:pt idx="24">
                  <c:v>2.5</c:v>
                </c:pt>
                <c:pt idx="25">
                  <c:v>2.6</c:v>
                </c:pt>
                <c:pt idx="26">
                  <c:v>2.7</c:v>
                </c:pt>
                <c:pt idx="27">
                  <c:v>2.8</c:v>
                </c:pt>
                <c:pt idx="28">
                  <c:v>2.9</c:v>
                </c:pt>
                <c:pt idx="29">
                  <c:v>3</c:v>
                </c:pt>
                <c:pt idx="30">
                  <c:v>3.1</c:v>
                </c:pt>
                <c:pt idx="31">
                  <c:v>3.2</c:v>
                </c:pt>
                <c:pt idx="32">
                  <c:v>3.3</c:v>
                </c:pt>
                <c:pt idx="33">
                  <c:v>3.4</c:v>
                </c:pt>
                <c:pt idx="34">
                  <c:v>3.5</c:v>
                </c:pt>
                <c:pt idx="35">
                  <c:v>3.6</c:v>
                </c:pt>
                <c:pt idx="36">
                  <c:v>3.7</c:v>
                </c:pt>
                <c:pt idx="37">
                  <c:v>3.8</c:v>
                </c:pt>
                <c:pt idx="38">
                  <c:v>3.9</c:v>
                </c:pt>
                <c:pt idx="39">
                  <c:v>4</c:v>
                </c:pt>
                <c:pt idx="40">
                  <c:v>4.0999999999999996</c:v>
                </c:pt>
                <c:pt idx="41">
                  <c:v>4.2</c:v>
                </c:pt>
                <c:pt idx="42">
                  <c:v>4.3</c:v>
                </c:pt>
                <c:pt idx="43">
                  <c:v>4.4000000000000004</c:v>
                </c:pt>
                <c:pt idx="44">
                  <c:v>4.5</c:v>
                </c:pt>
                <c:pt idx="45">
                  <c:v>4.5999999999999996</c:v>
                </c:pt>
                <c:pt idx="46">
                  <c:v>4.7</c:v>
                </c:pt>
                <c:pt idx="47">
                  <c:v>4.8</c:v>
                </c:pt>
                <c:pt idx="48">
                  <c:v>4.9000000000000004</c:v>
                </c:pt>
                <c:pt idx="49">
                  <c:v>5</c:v>
                </c:pt>
                <c:pt idx="50">
                  <c:v>5.0999999999999996</c:v>
                </c:pt>
                <c:pt idx="51">
                  <c:v>5.2</c:v>
                </c:pt>
                <c:pt idx="52">
                  <c:v>5.3</c:v>
                </c:pt>
                <c:pt idx="53">
                  <c:v>5.4</c:v>
                </c:pt>
                <c:pt idx="54">
                  <c:v>5.5</c:v>
                </c:pt>
                <c:pt idx="55">
                  <c:v>5.6</c:v>
                </c:pt>
                <c:pt idx="56">
                  <c:v>5.7</c:v>
                </c:pt>
                <c:pt idx="57">
                  <c:v>5.8</c:v>
                </c:pt>
                <c:pt idx="58">
                  <c:v>5.9</c:v>
                </c:pt>
                <c:pt idx="59">
                  <c:v>6</c:v>
                </c:pt>
                <c:pt idx="60">
                  <c:v>6.1</c:v>
                </c:pt>
                <c:pt idx="61">
                  <c:v>6.2</c:v>
                </c:pt>
                <c:pt idx="62">
                  <c:v>6.3</c:v>
                </c:pt>
                <c:pt idx="63">
                  <c:v>6.4</c:v>
                </c:pt>
                <c:pt idx="64">
                  <c:v>6.5</c:v>
                </c:pt>
                <c:pt idx="65">
                  <c:v>6.6</c:v>
                </c:pt>
                <c:pt idx="66">
                  <c:v>6.7</c:v>
                </c:pt>
                <c:pt idx="67">
                  <c:v>6.8</c:v>
                </c:pt>
                <c:pt idx="68">
                  <c:v>6.9</c:v>
                </c:pt>
                <c:pt idx="69">
                  <c:v>7</c:v>
                </c:pt>
                <c:pt idx="70">
                  <c:v>7.1</c:v>
                </c:pt>
                <c:pt idx="71">
                  <c:v>7.2</c:v>
                </c:pt>
                <c:pt idx="72">
                  <c:v>7.3</c:v>
                </c:pt>
                <c:pt idx="73">
                  <c:v>7.4</c:v>
                </c:pt>
                <c:pt idx="74">
                  <c:v>7.5</c:v>
                </c:pt>
                <c:pt idx="75">
                  <c:v>7.6</c:v>
                </c:pt>
                <c:pt idx="76">
                  <c:v>7.7</c:v>
                </c:pt>
                <c:pt idx="77">
                  <c:v>7.8</c:v>
                </c:pt>
                <c:pt idx="78">
                  <c:v>7.9</c:v>
                </c:pt>
                <c:pt idx="79">
                  <c:v>8</c:v>
                </c:pt>
                <c:pt idx="80">
                  <c:v>8.1</c:v>
                </c:pt>
                <c:pt idx="81">
                  <c:v>8.2000000000000011</c:v>
                </c:pt>
                <c:pt idx="82">
                  <c:v>8.3000000000000007</c:v>
                </c:pt>
                <c:pt idx="83">
                  <c:v>8.4</c:v>
                </c:pt>
                <c:pt idx="84">
                  <c:v>8.5</c:v>
                </c:pt>
                <c:pt idx="85">
                  <c:v>8.6</c:v>
                </c:pt>
                <c:pt idx="86">
                  <c:v>8.7000000000000011</c:v>
                </c:pt>
                <c:pt idx="87">
                  <c:v>8.8000000000000007</c:v>
                </c:pt>
                <c:pt idx="88">
                  <c:v>8.9</c:v>
                </c:pt>
                <c:pt idx="89">
                  <c:v>9</c:v>
                </c:pt>
                <c:pt idx="90">
                  <c:v>9.1</c:v>
                </c:pt>
                <c:pt idx="91">
                  <c:v>9.2000000000000011</c:v>
                </c:pt>
                <c:pt idx="92">
                  <c:v>9.3000000000000007</c:v>
                </c:pt>
                <c:pt idx="93">
                  <c:v>9.4</c:v>
                </c:pt>
                <c:pt idx="94">
                  <c:v>9.5</c:v>
                </c:pt>
                <c:pt idx="95">
                  <c:v>9.6</c:v>
                </c:pt>
                <c:pt idx="96">
                  <c:v>9.7000000000000011</c:v>
                </c:pt>
                <c:pt idx="97">
                  <c:v>9.8000000000000007</c:v>
                </c:pt>
                <c:pt idx="98">
                  <c:v>9.9</c:v>
                </c:pt>
                <c:pt idx="99">
                  <c:v>10</c:v>
                </c:pt>
                <c:pt idx="100">
                  <c:v>10.1</c:v>
                </c:pt>
                <c:pt idx="101">
                  <c:v>10.199999999999999</c:v>
                </c:pt>
                <c:pt idx="102">
                  <c:v>10.3</c:v>
                </c:pt>
                <c:pt idx="103">
                  <c:v>10.4</c:v>
                </c:pt>
                <c:pt idx="104">
                  <c:v>10.5</c:v>
                </c:pt>
                <c:pt idx="105">
                  <c:v>10.6</c:v>
                </c:pt>
                <c:pt idx="106">
                  <c:v>10.7</c:v>
                </c:pt>
                <c:pt idx="107">
                  <c:v>10.8</c:v>
                </c:pt>
                <c:pt idx="108">
                  <c:v>10.9</c:v>
                </c:pt>
                <c:pt idx="109">
                  <c:v>11</c:v>
                </c:pt>
                <c:pt idx="110">
                  <c:v>11.1</c:v>
                </c:pt>
                <c:pt idx="111">
                  <c:v>11.2</c:v>
                </c:pt>
                <c:pt idx="112">
                  <c:v>11.3</c:v>
                </c:pt>
                <c:pt idx="113">
                  <c:v>11.4</c:v>
                </c:pt>
                <c:pt idx="114">
                  <c:v>11.5</c:v>
                </c:pt>
                <c:pt idx="115">
                  <c:v>11.6</c:v>
                </c:pt>
                <c:pt idx="116">
                  <c:v>11.7</c:v>
                </c:pt>
                <c:pt idx="117">
                  <c:v>11.8</c:v>
                </c:pt>
                <c:pt idx="118">
                  <c:v>11.9</c:v>
                </c:pt>
                <c:pt idx="119">
                  <c:v>12</c:v>
                </c:pt>
                <c:pt idx="120">
                  <c:v>12.1</c:v>
                </c:pt>
                <c:pt idx="121">
                  <c:v>12.2</c:v>
                </c:pt>
                <c:pt idx="122">
                  <c:v>12.3</c:v>
                </c:pt>
                <c:pt idx="123">
                  <c:v>12.4</c:v>
                </c:pt>
                <c:pt idx="124">
                  <c:v>12.5</c:v>
                </c:pt>
                <c:pt idx="125">
                  <c:v>12.6</c:v>
                </c:pt>
                <c:pt idx="126">
                  <c:v>12.7</c:v>
                </c:pt>
                <c:pt idx="127">
                  <c:v>12.8</c:v>
                </c:pt>
                <c:pt idx="128">
                  <c:v>12.9</c:v>
                </c:pt>
                <c:pt idx="129">
                  <c:v>13</c:v>
                </c:pt>
                <c:pt idx="130">
                  <c:v>13.1</c:v>
                </c:pt>
                <c:pt idx="131">
                  <c:v>13.2</c:v>
                </c:pt>
                <c:pt idx="132">
                  <c:v>13.3</c:v>
                </c:pt>
                <c:pt idx="133">
                  <c:v>13.4</c:v>
                </c:pt>
                <c:pt idx="134">
                  <c:v>13.5</c:v>
                </c:pt>
                <c:pt idx="135">
                  <c:v>13.6</c:v>
                </c:pt>
                <c:pt idx="136">
                  <c:v>13.7</c:v>
                </c:pt>
                <c:pt idx="137">
                  <c:v>13.8</c:v>
                </c:pt>
                <c:pt idx="138">
                  <c:v>13.9</c:v>
                </c:pt>
                <c:pt idx="139">
                  <c:v>14</c:v>
                </c:pt>
                <c:pt idx="140">
                  <c:v>14.1</c:v>
                </c:pt>
                <c:pt idx="141">
                  <c:v>14.2</c:v>
                </c:pt>
                <c:pt idx="142">
                  <c:v>14.3</c:v>
                </c:pt>
                <c:pt idx="143">
                  <c:v>14.4</c:v>
                </c:pt>
                <c:pt idx="144">
                  <c:v>14.5</c:v>
                </c:pt>
                <c:pt idx="145">
                  <c:v>14.6</c:v>
                </c:pt>
                <c:pt idx="146">
                  <c:v>14.7</c:v>
                </c:pt>
                <c:pt idx="147">
                  <c:v>14.8</c:v>
                </c:pt>
                <c:pt idx="148">
                  <c:v>14.9</c:v>
                </c:pt>
                <c:pt idx="149">
                  <c:v>15</c:v>
                </c:pt>
                <c:pt idx="150">
                  <c:v>15.1</c:v>
                </c:pt>
                <c:pt idx="151">
                  <c:v>15.2</c:v>
                </c:pt>
                <c:pt idx="152">
                  <c:v>15.3</c:v>
                </c:pt>
                <c:pt idx="153">
                  <c:v>15.4</c:v>
                </c:pt>
                <c:pt idx="154">
                  <c:v>15.5</c:v>
                </c:pt>
                <c:pt idx="155">
                  <c:v>15.6</c:v>
                </c:pt>
                <c:pt idx="156">
                  <c:v>15.7</c:v>
                </c:pt>
                <c:pt idx="157">
                  <c:v>15.8</c:v>
                </c:pt>
                <c:pt idx="158">
                  <c:v>15.9</c:v>
                </c:pt>
                <c:pt idx="159">
                  <c:v>16</c:v>
                </c:pt>
                <c:pt idx="160">
                  <c:v>16.100000000000001</c:v>
                </c:pt>
                <c:pt idx="161">
                  <c:v>16.2</c:v>
                </c:pt>
                <c:pt idx="162">
                  <c:v>16.3</c:v>
                </c:pt>
                <c:pt idx="163">
                  <c:v>16.399999999999999</c:v>
                </c:pt>
                <c:pt idx="164">
                  <c:v>16.5</c:v>
                </c:pt>
                <c:pt idx="165">
                  <c:v>16.600000000000001</c:v>
                </c:pt>
                <c:pt idx="166">
                  <c:v>16.7</c:v>
                </c:pt>
                <c:pt idx="167">
                  <c:v>16.8</c:v>
                </c:pt>
                <c:pt idx="168">
                  <c:v>16.899999999999999</c:v>
                </c:pt>
                <c:pt idx="169">
                  <c:v>17</c:v>
                </c:pt>
                <c:pt idx="170">
                  <c:v>17.100000000000001</c:v>
                </c:pt>
                <c:pt idx="171">
                  <c:v>17.2</c:v>
                </c:pt>
                <c:pt idx="172">
                  <c:v>17.3</c:v>
                </c:pt>
                <c:pt idx="173">
                  <c:v>17.399999999999999</c:v>
                </c:pt>
                <c:pt idx="174">
                  <c:v>17.5</c:v>
                </c:pt>
                <c:pt idx="175">
                  <c:v>17.600000000000001</c:v>
                </c:pt>
                <c:pt idx="176">
                  <c:v>17.7</c:v>
                </c:pt>
                <c:pt idx="177">
                  <c:v>17.8</c:v>
                </c:pt>
                <c:pt idx="178">
                  <c:v>17.899999999999999</c:v>
                </c:pt>
                <c:pt idx="179">
                  <c:v>18</c:v>
                </c:pt>
                <c:pt idx="180">
                  <c:v>18.100000000000001</c:v>
                </c:pt>
                <c:pt idx="181">
                  <c:v>18.2</c:v>
                </c:pt>
                <c:pt idx="182">
                  <c:v>18.3</c:v>
                </c:pt>
                <c:pt idx="183">
                  <c:v>18.399999999999999</c:v>
                </c:pt>
                <c:pt idx="184">
                  <c:v>18.5</c:v>
                </c:pt>
                <c:pt idx="185">
                  <c:v>18.600000000000001</c:v>
                </c:pt>
                <c:pt idx="186">
                  <c:v>18.7</c:v>
                </c:pt>
                <c:pt idx="187">
                  <c:v>18.8</c:v>
                </c:pt>
                <c:pt idx="188">
                  <c:v>18.899999999999999</c:v>
                </c:pt>
                <c:pt idx="189">
                  <c:v>19</c:v>
                </c:pt>
                <c:pt idx="190">
                  <c:v>19.100000000000001</c:v>
                </c:pt>
                <c:pt idx="191">
                  <c:v>19.2</c:v>
                </c:pt>
                <c:pt idx="192">
                  <c:v>19.3</c:v>
                </c:pt>
                <c:pt idx="193">
                  <c:v>19.399999999999999</c:v>
                </c:pt>
                <c:pt idx="194">
                  <c:v>19.5</c:v>
                </c:pt>
                <c:pt idx="195">
                  <c:v>19.600000000000001</c:v>
                </c:pt>
                <c:pt idx="196">
                  <c:v>19.7</c:v>
                </c:pt>
                <c:pt idx="197">
                  <c:v>19.8</c:v>
                </c:pt>
                <c:pt idx="198">
                  <c:v>19.899999999999999</c:v>
                </c:pt>
                <c:pt idx="199">
                  <c:v>20</c:v>
                </c:pt>
                <c:pt idx="200">
                  <c:v>20.100000000000001</c:v>
                </c:pt>
                <c:pt idx="201">
                  <c:v>20.2</c:v>
                </c:pt>
                <c:pt idx="202">
                  <c:v>20.3</c:v>
                </c:pt>
                <c:pt idx="203">
                  <c:v>20.399999999999999</c:v>
                </c:pt>
                <c:pt idx="204">
                  <c:v>20.5</c:v>
                </c:pt>
                <c:pt idx="205">
                  <c:v>20.6</c:v>
                </c:pt>
                <c:pt idx="206">
                  <c:v>20.7</c:v>
                </c:pt>
                <c:pt idx="207">
                  <c:v>20.8</c:v>
                </c:pt>
                <c:pt idx="208">
                  <c:v>20.9</c:v>
                </c:pt>
                <c:pt idx="209">
                  <c:v>21</c:v>
                </c:pt>
                <c:pt idx="210">
                  <c:v>21.1</c:v>
                </c:pt>
                <c:pt idx="211">
                  <c:v>21.2</c:v>
                </c:pt>
                <c:pt idx="212">
                  <c:v>21.3</c:v>
                </c:pt>
                <c:pt idx="213">
                  <c:v>21.4</c:v>
                </c:pt>
                <c:pt idx="214">
                  <c:v>21.5</c:v>
                </c:pt>
                <c:pt idx="215">
                  <c:v>21.6</c:v>
                </c:pt>
                <c:pt idx="216">
                  <c:v>21.7</c:v>
                </c:pt>
                <c:pt idx="217">
                  <c:v>21.8</c:v>
                </c:pt>
                <c:pt idx="218">
                  <c:v>21.9</c:v>
                </c:pt>
                <c:pt idx="219">
                  <c:v>22</c:v>
                </c:pt>
                <c:pt idx="220">
                  <c:v>22.1</c:v>
                </c:pt>
                <c:pt idx="221">
                  <c:v>22.2</c:v>
                </c:pt>
                <c:pt idx="222">
                  <c:v>22.3</c:v>
                </c:pt>
                <c:pt idx="223">
                  <c:v>22.4</c:v>
                </c:pt>
                <c:pt idx="224">
                  <c:v>22.5</c:v>
                </c:pt>
                <c:pt idx="225">
                  <c:v>22.6</c:v>
                </c:pt>
                <c:pt idx="226">
                  <c:v>22.7</c:v>
                </c:pt>
                <c:pt idx="227">
                  <c:v>22.8</c:v>
                </c:pt>
                <c:pt idx="228">
                  <c:v>22.9</c:v>
                </c:pt>
                <c:pt idx="229">
                  <c:v>23</c:v>
                </c:pt>
                <c:pt idx="230">
                  <c:v>23.1</c:v>
                </c:pt>
                <c:pt idx="231">
                  <c:v>23.2</c:v>
                </c:pt>
                <c:pt idx="232">
                  <c:v>23.3</c:v>
                </c:pt>
                <c:pt idx="233">
                  <c:v>23.4</c:v>
                </c:pt>
                <c:pt idx="234">
                  <c:v>23.5</c:v>
                </c:pt>
                <c:pt idx="235">
                  <c:v>23.6</c:v>
                </c:pt>
                <c:pt idx="236">
                  <c:v>23.7</c:v>
                </c:pt>
                <c:pt idx="237">
                  <c:v>23.8</c:v>
                </c:pt>
                <c:pt idx="238">
                  <c:v>23.9</c:v>
                </c:pt>
                <c:pt idx="239">
                  <c:v>24</c:v>
                </c:pt>
                <c:pt idx="240">
                  <c:v>24.1</c:v>
                </c:pt>
                <c:pt idx="241">
                  <c:v>24.2</c:v>
                </c:pt>
                <c:pt idx="242">
                  <c:v>24.3</c:v>
                </c:pt>
                <c:pt idx="243">
                  <c:v>24.4</c:v>
                </c:pt>
                <c:pt idx="244">
                  <c:v>24.5</c:v>
                </c:pt>
                <c:pt idx="245">
                  <c:v>24.6</c:v>
                </c:pt>
                <c:pt idx="246">
                  <c:v>24.7</c:v>
                </c:pt>
                <c:pt idx="247">
                  <c:v>24.8</c:v>
                </c:pt>
                <c:pt idx="248">
                  <c:v>24.9</c:v>
                </c:pt>
                <c:pt idx="249">
                  <c:v>25</c:v>
                </c:pt>
                <c:pt idx="250">
                  <c:v>25.1</c:v>
                </c:pt>
                <c:pt idx="251">
                  <c:v>25.2</c:v>
                </c:pt>
                <c:pt idx="252">
                  <c:v>25.3</c:v>
                </c:pt>
                <c:pt idx="253">
                  <c:v>25.4</c:v>
                </c:pt>
                <c:pt idx="254">
                  <c:v>25.5</c:v>
                </c:pt>
                <c:pt idx="255">
                  <c:v>25.6</c:v>
                </c:pt>
                <c:pt idx="256">
                  <c:v>25.7</c:v>
                </c:pt>
                <c:pt idx="257">
                  <c:v>25.8</c:v>
                </c:pt>
                <c:pt idx="258">
                  <c:v>25.9</c:v>
                </c:pt>
                <c:pt idx="259">
                  <c:v>26</c:v>
                </c:pt>
                <c:pt idx="260">
                  <c:v>26.1</c:v>
                </c:pt>
                <c:pt idx="261">
                  <c:v>26.2</c:v>
                </c:pt>
                <c:pt idx="262">
                  <c:v>26.3</c:v>
                </c:pt>
                <c:pt idx="263">
                  <c:v>26.4</c:v>
                </c:pt>
                <c:pt idx="264">
                  <c:v>26.5</c:v>
                </c:pt>
                <c:pt idx="265">
                  <c:v>26.6</c:v>
                </c:pt>
                <c:pt idx="266">
                  <c:v>26.7</c:v>
                </c:pt>
                <c:pt idx="267">
                  <c:v>26.8</c:v>
                </c:pt>
                <c:pt idx="268">
                  <c:v>26.9</c:v>
                </c:pt>
                <c:pt idx="269">
                  <c:v>27</c:v>
                </c:pt>
                <c:pt idx="270">
                  <c:v>27.1</c:v>
                </c:pt>
                <c:pt idx="271">
                  <c:v>27.2</c:v>
                </c:pt>
                <c:pt idx="272">
                  <c:v>27.3</c:v>
                </c:pt>
                <c:pt idx="273">
                  <c:v>27.4</c:v>
                </c:pt>
                <c:pt idx="274">
                  <c:v>27.5</c:v>
                </c:pt>
                <c:pt idx="275">
                  <c:v>27.6</c:v>
                </c:pt>
                <c:pt idx="276">
                  <c:v>27.7</c:v>
                </c:pt>
                <c:pt idx="277">
                  <c:v>27.8</c:v>
                </c:pt>
                <c:pt idx="278">
                  <c:v>27.9</c:v>
                </c:pt>
                <c:pt idx="279">
                  <c:v>28</c:v>
                </c:pt>
                <c:pt idx="280">
                  <c:v>28.1</c:v>
                </c:pt>
                <c:pt idx="281">
                  <c:v>28.2</c:v>
                </c:pt>
                <c:pt idx="282">
                  <c:v>28.3</c:v>
                </c:pt>
                <c:pt idx="283">
                  <c:v>28.4</c:v>
                </c:pt>
                <c:pt idx="284">
                  <c:v>28.5</c:v>
                </c:pt>
                <c:pt idx="285">
                  <c:v>28.6</c:v>
                </c:pt>
                <c:pt idx="286">
                  <c:v>28.7</c:v>
                </c:pt>
                <c:pt idx="287">
                  <c:v>28.8</c:v>
                </c:pt>
                <c:pt idx="288">
                  <c:v>28.9</c:v>
                </c:pt>
                <c:pt idx="289">
                  <c:v>29</c:v>
                </c:pt>
                <c:pt idx="290">
                  <c:v>29.1</c:v>
                </c:pt>
                <c:pt idx="291">
                  <c:v>29.2</c:v>
                </c:pt>
                <c:pt idx="292">
                  <c:v>29.3</c:v>
                </c:pt>
                <c:pt idx="293">
                  <c:v>29.4</c:v>
                </c:pt>
                <c:pt idx="294">
                  <c:v>29.5</c:v>
                </c:pt>
                <c:pt idx="295">
                  <c:v>29.6</c:v>
                </c:pt>
                <c:pt idx="296">
                  <c:v>29.7</c:v>
                </c:pt>
                <c:pt idx="297">
                  <c:v>29.8000000000001</c:v>
                </c:pt>
                <c:pt idx="298">
                  <c:v>29.900000000000102</c:v>
                </c:pt>
                <c:pt idx="299">
                  <c:v>30.000000000000099</c:v>
                </c:pt>
                <c:pt idx="300">
                  <c:v>30.100000000000101</c:v>
                </c:pt>
                <c:pt idx="301">
                  <c:v>30.200000000000099</c:v>
                </c:pt>
                <c:pt idx="302">
                  <c:v>30.3000000000001</c:v>
                </c:pt>
                <c:pt idx="303">
                  <c:v>30.400000000000102</c:v>
                </c:pt>
                <c:pt idx="304">
                  <c:v>30.500000000000099</c:v>
                </c:pt>
                <c:pt idx="305">
                  <c:v>30.600000000000101</c:v>
                </c:pt>
                <c:pt idx="306">
                  <c:v>30.700000000000099</c:v>
                </c:pt>
                <c:pt idx="307">
                  <c:v>30.8000000000001</c:v>
                </c:pt>
                <c:pt idx="308">
                  <c:v>30.900000000000102</c:v>
                </c:pt>
                <c:pt idx="309">
                  <c:v>31.000000000000099</c:v>
                </c:pt>
                <c:pt idx="310">
                  <c:v>31.100000000000101</c:v>
                </c:pt>
                <c:pt idx="311">
                  <c:v>31.200000000000099</c:v>
                </c:pt>
                <c:pt idx="312">
                  <c:v>31.3000000000001</c:v>
                </c:pt>
                <c:pt idx="313">
                  <c:v>31.400000000000102</c:v>
                </c:pt>
                <c:pt idx="314">
                  <c:v>31.500000000000099</c:v>
                </c:pt>
                <c:pt idx="315">
                  <c:v>31.600000000000101</c:v>
                </c:pt>
                <c:pt idx="316">
                  <c:v>31.700000000000099</c:v>
                </c:pt>
                <c:pt idx="317">
                  <c:v>31.8000000000001</c:v>
                </c:pt>
                <c:pt idx="318">
                  <c:v>31.900000000000102</c:v>
                </c:pt>
                <c:pt idx="319">
                  <c:v>32.000000000000099</c:v>
                </c:pt>
                <c:pt idx="320">
                  <c:v>32.100000000000101</c:v>
                </c:pt>
                <c:pt idx="321">
                  <c:v>32.200000000000102</c:v>
                </c:pt>
                <c:pt idx="322">
                  <c:v>32.300000000000097</c:v>
                </c:pt>
                <c:pt idx="323">
                  <c:v>32.400000000000098</c:v>
                </c:pt>
                <c:pt idx="324">
                  <c:v>32.500000000000099</c:v>
                </c:pt>
                <c:pt idx="325">
                  <c:v>32.600000000000101</c:v>
                </c:pt>
                <c:pt idx="326">
                  <c:v>32.700000000000102</c:v>
                </c:pt>
                <c:pt idx="327">
                  <c:v>32.800000000000097</c:v>
                </c:pt>
                <c:pt idx="328">
                  <c:v>32.900000000000098</c:v>
                </c:pt>
                <c:pt idx="329">
                  <c:v>33.000000000000099</c:v>
                </c:pt>
                <c:pt idx="330">
                  <c:v>33.100000000000101</c:v>
                </c:pt>
                <c:pt idx="331">
                  <c:v>33.200000000000102</c:v>
                </c:pt>
                <c:pt idx="332">
                  <c:v>33.300000000000097</c:v>
                </c:pt>
                <c:pt idx="333">
                  <c:v>33.400000000000098</c:v>
                </c:pt>
                <c:pt idx="334">
                  <c:v>33.500000000000099</c:v>
                </c:pt>
                <c:pt idx="335">
                  <c:v>33.600000000000101</c:v>
                </c:pt>
                <c:pt idx="336">
                  <c:v>33.700000000000102</c:v>
                </c:pt>
                <c:pt idx="337">
                  <c:v>33.800000000000097</c:v>
                </c:pt>
                <c:pt idx="338">
                  <c:v>33.900000000000098</c:v>
                </c:pt>
                <c:pt idx="339">
                  <c:v>34.000000000000099</c:v>
                </c:pt>
                <c:pt idx="340">
                  <c:v>34.100000000000101</c:v>
                </c:pt>
                <c:pt idx="341">
                  <c:v>34.200000000000102</c:v>
                </c:pt>
                <c:pt idx="342">
                  <c:v>34.300000000000097</c:v>
                </c:pt>
                <c:pt idx="343">
                  <c:v>34.400000000000098</c:v>
                </c:pt>
                <c:pt idx="344">
                  <c:v>34.500000000000099</c:v>
                </c:pt>
                <c:pt idx="345">
                  <c:v>34.600000000000101</c:v>
                </c:pt>
                <c:pt idx="346">
                  <c:v>34.700000000000102</c:v>
                </c:pt>
                <c:pt idx="347">
                  <c:v>34.800000000000097</c:v>
                </c:pt>
                <c:pt idx="348">
                  <c:v>34.900000000000098</c:v>
                </c:pt>
                <c:pt idx="349">
                  <c:v>35.000000000000099</c:v>
                </c:pt>
                <c:pt idx="350">
                  <c:v>35.100000000000101</c:v>
                </c:pt>
                <c:pt idx="351">
                  <c:v>35.200000000000102</c:v>
                </c:pt>
                <c:pt idx="352">
                  <c:v>35.300000000000097</c:v>
                </c:pt>
                <c:pt idx="353">
                  <c:v>35.400000000000098</c:v>
                </c:pt>
                <c:pt idx="354">
                  <c:v>35.500000000000099</c:v>
                </c:pt>
                <c:pt idx="355">
                  <c:v>35.600000000000101</c:v>
                </c:pt>
                <c:pt idx="356">
                  <c:v>35.700000000000102</c:v>
                </c:pt>
                <c:pt idx="357">
                  <c:v>35.800000000000097</c:v>
                </c:pt>
                <c:pt idx="358">
                  <c:v>35.900000000000098</c:v>
                </c:pt>
                <c:pt idx="359">
                  <c:v>36.000000000000099</c:v>
                </c:pt>
                <c:pt idx="360">
                  <c:v>36.100000000000101</c:v>
                </c:pt>
                <c:pt idx="361">
                  <c:v>36.200000000000102</c:v>
                </c:pt>
                <c:pt idx="362">
                  <c:v>36.300000000000097</c:v>
                </c:pt>
                <c:pt idx="363">
                  <c:v>36.400000000000098</c:v>
                </c:pt>
                <c:pt idx="364">
                  <c:v>36.500000000000199</c:v>
                </c:pt>
                <c:pt idx="365">
                  <c:v>36.6000000000002</c:v>
                </c:pt>
                <c:pt idx="366">
                  <c:v>36.700000000000202</c:v>
                </c:pt>
                <c:pt idx="367">
                  <c:v>36.800000000000203</c:v>
                </c:pt>
                <c:pt idx="368">
                  <c:v>36.900000000000198</c:v>
                </c:pt>
                <c:pt idx="369">
                  <c:v>37.000000000000199</c:v>
                </c:pt>
                <c:pt idx="370">
                  <c:v>37.1000000000002</c:v>
                </c:pt>
                <c:pt idx="371">
                  <c:v>37.200000000000202</c:v>
                </c:pt>
                <c:pt idx="372">
                  <c:v>37.300000000000203</c:v>
                </c:pt>
                <c:pt idx="373">
                  <c:v>37.400000000000198</c:v>
                </c:pt>
                <c:pt idx="374">
                  <c:v>37.500000000000199</c:v>
                </c:pt>
                <c:pt idx="375">
                  <c:v>37.6000000000002</c:v>
                </c:pt>
                <c:pt idx="376">
                  <c:v>37.700000000000202</c:v>
                </c:pt>
                <c:pt idx="377">
                  <c:v>37.800000000000203</c:v>
                </c:pt>
                <c:pt idx="378">
                  <c:v>37.900000000000198</c:v>
                </c:pt>
                <c:pt idx="379">
                  <c:v>38.000000000000199</c:v>
                </c:pt>
                <c:pt idx="380">
                  <c:v>38.1000000000002</c:v>
                </c:pt>
                <c:pt idx="381">
                  <c:v>38.200000000000202</c:v>
                </c:pt>
                <c:pt idx="382">
                  <c:v>38.300000000000203</c:v>
                </c:pt>
                <c:pt idx="383">
                  <c:v>38.400000000000198</c:v>
                </c:pt>
                <c:pt idx="384">
                  <c:v>38.500000000000199</c:v>
                </c:pt>
                <c:pt idx="385">
                  <c:v>38.6000000000002</c:v>
                </c:pt>
                <c:pt idx="386">
                  <c:v>38.700000000000202</c:v>
                </c:pt>
                <c:pt idx="387">
                  <c:v>38.800000000000203</c:v>
                </c:pt>
                <c:pt idx="388">
                  <c:v>38.900000000000198</c:v>
                </c:pt>
                <c:pt idx="389">
                  <c:v>39.000000000000199</c:v>
                </c:pt>
                <c:pt idx="390">
                  <c:v>39.1000000000002</c:v>
                </c:pt>
                <c:pt idx="391">
                  <c:v>39.200000000000202</c:v>
                </c:pt>
                <c:pt idx="392">
                  <c:v>39.300000000000203</c:v>
                </c:pt>
                <c:pt idx="393">
                  <c:v>39.400000000000198</c:v>
                </c:pt>
                <c:pt idx="394">
                  <c:v>39.500000000000199</c:v>
                </c:pt>
                <c:pt idx="395">
                  <c:v>39.6000000000002</c:v>
                </c:pt>
                <c:pt idx="396">
                  <c:v>39.700000000000202</c:v>
                </c:pt>
                <c:pt idx="397">
                  <c:v>39.800000000000203</c:v>
                </c:pt>
                <c:pt idx="398">
                  <c:v>39.900000000000198</c:v>
                </c:pt>
                <c:pt idx="399">
                  <c:v>40.000000000000199</c:v>
                </c:pt>
                <c:pt idx="400">
                  <c:v>40.1000000000002</c:v>
                </c:pt>
                <c:pt idx="401">
                  <c:v>40.200000000000202</c:v>
                </c:pt>
                <c:pt idx="402">
                  <c:v>40.300000000000203</c:v>
                </c:pt>
                <c:pt idx="403">
                  <c:v>40.400000000000198</c:v>
                </c:pt>
                <c:pt idx="404">
                  <c:v>40.500000000000199</c:v>
                </c:pt>
                <c:pt idx="405">
                  <c:v>40.6000000000002</c:v>
                </c:pt>
                <c:pt idx="406">
                  <c:v>40.700000000000202</c:v>
                </c:pt>
                <c:pt idx="407">
                  <c:v>40.800000000000203</c:v>
                </c:pt>
                <c:pt idx="408">
                  <c:v>40.900000000000198</c:v>
                </c:pt>
                <c:pt idx="409">
                  <c:v>41.000000000000199</c:v>
                </c:pt>
                <c:pt idx="410">
                  <c:v>41.1000000000002</c:v>
                </c:pt>
                <c:pt idx="411">
                  <c:v>41.200000000000202</c:v>
                </c:pt>
                <c:pt idx="412">
                  <c:v>41.300000000000203</c:v>
                </c:pt>
                <c:pt idx="413">
                  <c:v>41.400000000000198</c:v>
                </c:pt>
                <c:pt idx="414">
                  <c:v>41.500000000000199</c:v>
                </c:pt>
                <c:pt idx="415">
                  <c:v>41.6000000000002</c:v>
                </c:pt>
                <c:pt idx="416">
                  <c:v>41.700000000000202</c:v>
                </c:pt>
                <c:pt idx="417">
                  <c:v>41.800000000000203</c:v>
                </c:pt>
                <c:pt idx="418">
                  <c:v>41.900000000000198</c:v>
                </c:pt>
                <c:pt idx="419">
                  <c:v>42.000000000000199</c:v>
                </c:pt>
                <c:pt idx="420">
                  <c:v>42.1000000000002</c:v>
                </c:pt>
                <c:pt idx="421">
                  <c:v>42.200000000000202</c:v>
                </c:pt>
                <c:pt idx="422">
                  <c:v>42.300000000000203</c:v>
                </c:pt>
                <c:pt idx="423">
                  <c:v>42.400000000000198</c:v>
                </c:pt>
                <c:pt idx="424">
                  <c:v>42.500000000000199</c:v>
                </c:pt>
                <c:pt idx="425">
                  <c:v>42.6000000000002</c:v>
                </c:pt>
                <c:pt idx="426">
                  <c:v>42.700000000000202</c:v>
                </c:pt>
                <c:pt idx="427">
                  <c:v>42.800000000000203</c:v>
                </c:pt>
                <c:pt idx="428">
                  <c:v>42.900000000000198</c:v>
                </c:pt>
                <c:pt idx="429">
                  <c:v>43.000000000000199</c:v>
                </c:pt>
                <c:pt idx="430">
                  <c:v>43.1000000000002</c:v>
                </c:pt>
                <c:pt idx="431">
                  <c:v>43.200000000000202</c:v>
                </c:pt>
                <c:pt idx="432">
                  <c:v>43.300000000000203</c:v>
                </c:pt>
                <c:pt idx="433">
                  <c:v>43.400000000000198</c:v>
                </c:pt>
                <c:pt idx="434">
                  <c:v>43.500000000000298</c:v>
                </c:pt>
                <c:pt idx="435">
                  <c:v>43.6000000000003</c:v>
                </c:pt>
                <c:pt idx="436">
                  <c:v>43.700000000000301</c:v>
                </c:pt>
                <c:pt idx="437">
                  <c:v>43.800000000000303</c:v>
                </c:pt>
                <c:pt idx="438">
                  <c:v>43.900000000000297</c:v>
                </c:pt>
                <c:pt idx="439">
                  <c:v>44.000000000000298</c:v>
                </c:pt>
                <c:pt idx="440">
                  <c:v>44.1000000000003</c:v>
                </c:pt>
                <c:pt idx="441">
                  <c:v>44.200000000000301</c:v>
                </c:pt>
                <c:pt idx="442">
                  <c:v>44.300000000000303</c:v>
                </c:pt>
                <c:pt idx="443">
                  <c:v>44.400000000000297</c:v>
                </c:pt>
                <c:pt idx="444">
                  <c:v>44.500000000000298</c:v>
                </c:pt>
                <c:pt idx="445">
                  <c:v>44.6000000000003</c:v>
                </c:pt>
                <c:pt idx="446">
                  <c:v>44.700000000000301</c:v>
                </c:pt>
                <c:pt idx="447">
                  <c:v>44.800000000000303</c:v>
                </c:pt>
                <c:pt idx="448">
                  <c:v>44.900000000000297</c:v>
                </c:pt>
                <c:pt idx="449">
                  <c:v>45.000000000000298</c:v>
                </c:pt>
                <c:pt idx="450">
                  <c:v>45.1000000000003</c:v>
                </c:pt>
                <c:pt idx="451">
                  <c:v>45.200000000000301</c:v>
                </c:pt>
                <c:pt idx="452">
                  <c:v>45.300000000000303</c:v>
                </c:pt>
                <c:pt idx="453">
                  <c:v>45.400000000000297</c:v>
                </c:pt>
                <c:pt idx="454">
                  <c:v>45.500000000000298</c:v>
                </c:pt>
                <c:pt idx="455">
                  <c:v>45.6000000000003</c:v>
                </c:pt>
                <c:pt idx="456">
                  <c:v>45.700000000000301</c:v>
                </c:pt>
                <c:pt idx="457">
                  <c:v>45.800000000000303</c:v>
                </c:pt>
                <c:pt idx="458">
                  <c:v>45.900000000000297</c:v>
                </c:pt>
                <c:pt idx="459">
                  <c:v>46.000000000000298</c:v>
                </c:pt>
                <c:pt idx="460">
                  <c:v>46.1000000000003</c:v>
                </c:pt>
                <c:pt idx="461">
                  <c:v>46.200000000000301</c:v>
                </c:pt>
                <c:pt idx="462">
                  <c:v>46.300000000000303</c:v>
                </c:pt>
                <c:pt idx="463">
                  <c:v>46.400000000000297</c:v>
                </c:pt>
                <c:pt idx="464">
                  <c:v>46.500000000000298</c:v>
                </c:pt>
                <c:pt idx="465">
                  <c:v>46.6000000000003</c:v>
                </c:pt>
                <c:pt idx="466">
                  <c:v>46.700000000000301</c:v>
                </c:pt>
                <c:pt idx="467">
                  <c:v>46.800000000000303</c:v>
                </c:pt>
                <c:pt idx="468">
                  <c:v>46.900000000000297</c:v>
                </c:pt>
                <c:pt idx="469">
                  <c:v>47.000000000000298</c:v>
                </c:pt>
                <c:pt idx="470">
                  <c:v>47.1000000000003</c:v>
                </c:pt>
                <c:pt idx="471">
                  <c:v>47.200000000000301</c:v>
                </c:pt>
                <c:pt idx="472">
                  <c:v>47.300000000000303</c:v>
                </c:pt>
                <c:pt idx="473">
                  <c:v>47.400000000000297</c:v>
                </c:pt>
                <c:pt idx="474">
                  <c:v>47.500000000000298</c:v>
                </c:pt>
                <c:pt idx="475">
                  <c:v>47.6000000000003</c:v>
                </c:pt>
                <c:pt idx="476">
                  <c:v>47.700000000000301</c:v>
                </c:pt>
                <c:pt idx="477">
                  <c:v>47.800000000000303</c:v>
                </c:pt>
                <c:pt idx="478">
                  <c:v>47.900000000000297</c:v>
                </c:pt>
                <c:pt idx="479">
                  <c:v>48.000000000000298</c:v>
                </c:pt>
                <c:pt idx="480">
                  <c:v>48.1000000000003</c:v>
                </c:pt>
                <c:pt idx="481">
                  <c:v>48.200000000000301</c:v>
                </c:pt>
                <c:pt idx="482">
                  <c:v>48.300000000000303</c:v>
                </c:pt>
                <c:pt idx="483">
                  <c:v>48.400000000000297</c:v>
                </c:pt>
                <c:pt idx="484">
                  <c:v>48.500000000000298</c:v>
                </c:pt>
                <c:pt idx="485">
                  <c:v>48.6000000000003</c:v>
                </c:pt>
                <c:pt idx="486">
                  <c:v>48.700000000000301</c:v>
                </c:pt>
                <c:pt idx="487">
                  <c:v>48.800000000000303</c:v>
                </c:pt>
                <c:pt idx="488">
                  <c:v>48.900000000000297</c:v>
                </c:pt>
                <c:pt idx="489">
                  <c:v>49.000000000000298</c:v>
                </c:pt>
                <c:pt idx="490">
                  <c:v>49.1000000000003</c:v>
                </c:pt>
                <c:pt idx="491">
                  <c:v>49.200000000000301</c:v>
                </c:pt>
                <c:pt idx="492">
                  <c:v>49.300000000000303</c:v>
                </c:pt>
                <c:pt idx="493">
                  <c:v>49.400000000000297</c:v>
                </c:pt>
                <c:pt idx="494">
                  <c:v>49.500000000000298</c:v>
                </c:pt>
                <c:pt idx="495">
                  <c:v>49.6000000000003</c:v>
                </c:pt>
                <c:pt idx="496">
                  <c:v>49.700000000000301</c:v>
                </c:pt>
                <c:pt idx="497">
                  <c:v>49.800000000000303</c:v>
                </c:pt>
                <c:pt idx="498">
                  <c:v>49.900000000000297</c:v>
                </c:pt>
                <c:pt idx="499">
                  <c:v>50.000000000000298</c:v>
                </c:pt>
              </c:numCache>
            </c:numRef>
          </c:xVal>
          <c:yVal>
            <c:numRef>
              <c:f>List3!$B$2:$B$501</c:f>
              <c:numCache>
                <c:formatCode>General</c:formatCode>
                <c:ptCount val="500"/>
                <c:pt idx="0">
                  <c:v>1.0717734625362929</c:v>
                </c:pt>
                <c:pt idx="1">
                  <c:v>1.1486983549970351</c:v>
                </c:pt>
                <c:pt idx="2">
                  <c:v>1.2311444133449161</c:v>
                </c:pt>
                <c:pt idx="3">
                  <c:v>1.319507910772894</c:v>
                </c:pt>
                <c:pt idx="4">
                  <c:v>1.4142135623730949</c:v>
                </c:pt>
                <c:pt idx="5">
                  <c:v>1.515716566510398</c:v>
                </c:pt>
                <c:pt idx="6">
                  <c:v>1.6245047927124701</c:v>
                </c:pt>
                <c:pt idx="7">
                  <c:v>1.741101126592248</c:v>
                </c:pt>
                <c:pt idx="8">
                  <c:v>1.866065983073615</c:v>
                </c:pt>
                <c:pt idx="9">
                  <c:v>2</c:v>
                </c:pt>
                <c:pt idx="10">
                  <c:v>2.1435469250725872</c:v>
                </c:pt>
                <c:pt idx="11">
                  <c:v>2.2973967099940702</c:v>
                </c:pt>
                <c:pt idx="12">
                  <c:v>2.4622888266898322</c:v>
                </c:pt>
                <c:pt idx="13">
                  <c:v>2.6390158215457871</c:v>
                </c:pt>
                <c:pt idx="14">
                  <c:v>2.8284271247461881</c:v>
                </c:pt>
                <c:pt idx="15">
                  <c:v>3.031433133020796</c:v>
                </c:pt>
                <c:pt idx="16">
                  <c:v>3.2490095854249419</c:v>
                </c:pt>
                <c:pt idx="17">
                  <c:v>3.4822022531844961</c:v>
                </c:pt>
                <c:pt idx="18">
                  <c:v>3.7321319661472301</c:v>
                </c:pt>
                <c:pt idx="19">
                  <c:v>4</c:v>
                </c:pt>
                <c:pt idx="20">
                  <c:v>4.2870938501451716</c:v>
                </c:pt>
                <c:pt idx="21">
                  <c:v>4.5947934199881404</c:v>
                </c:pt>
                <c:pt idx="22">
                  <c:v>4.9245776533796644</c:v>
                </c:pt>
                <c:pt idx="23">
                  <c:v>5.2780316430915768</c:v>
                </c:pt>
                <c:pt idx="24">
                  <c:v>5.6568542494923779</c:v>
                </c:pt>
                <c:pt idx="25">
                  <c:v>6.0628662660415866</c:v>
                </c:pt>
                <c:pt idx="26">
                  <c:v>6.4980191708498847</c:v>
                </c:pt>
                <c:pt idx="27">
                  <c:v>6.964404506368985</c:v>
                </c:pt>
                <c:pt idx="28">
                  <c:v>7.4642639322944584</c:v>
                </c:pt>
                <c:pt idx="29">
                  <c:v>8</c:v>
                </c:pt>
                <c:pt idx="30">
                  <c:v>8.5741877002903433</c:v>
                </c:pt>
                <c:pt idx="31">
                  <c:v>9.1895868399762808</c:v>
                </c:pt>
                <c:pt idx="32">
                  <c:v>9.8491553067593287</c:v>
                </c:pt>
                <c:pt idx="33">
                  <c:v>10.55606328618315</c:v>
                </c:pt>
                <c:pt idx="34">
                  <c:v>11.313708498984759</c:v>
                </c:pt>
                <c:pt idx="35">
                  <c:v>12.1257325320832</c:v>
                </c:pt>
                <c:pt idx="36">
                  <c:v>12.996038341699769</c:v>
                </c:pt>
                <c:pt idx="37">
                  <c:v>13.928809012737981</c:v>
                </c:pt>
                <c:pt idx="38">
                  <c:v>14.92852786458892</c:v>
                </c:pt>
                <c:pt idx="39">
                  <c:v>16</c:v>
                </c:pt>
                <c:pt idx="40">
                  <c:v>17.148375400580701</c:v>
                </c:pt>
                <c:pt idx="41">
                  <c:v>18.379173679952562</c:v>
                </c:pt>
                <c:pt idx="42">
                  <c:v>19.698310613518661</c:v>
                </c:pt>
                <c:pt idx="43">
                  <c:v>21.112126572366279</c:v>
                </c:pt>
                <c:pt idx="44">
                  <c:v>22.627416997969519</c:v>
                </c:pt>
                <c:pt idx="45">
                  <c:v>24.251465064166361</c:v>
                </c:pt>
                <c:pt idx="46">
                  <c:v>25.992076683399521</c:v>
                </c:pt>
                <c:pt idx="47">
                  <c:v>27.857618025475979</c:v>
                </c:pt>
                <c:pt idx="48">
                  <c:v>29.857055729177841</c:v>
                </c:pt>
                <c:pt idx="49">
                  <c:v>32</c:v>
                </c:pt>
                <c:pt idx="50">
                  <c:v>34.29675080116138</c:v>
                </c:pt>
                <c:pt idx="51">
                  <c:v>36.758347359905123</c:v>
                </c:pt>
                <c:pt idx="52">
                  <c:v>39.396621227037294</c:v>
                </c:pt>
                <c:pt idx="53">
                  <c:v>42.224253144732607</c:v>
                </c:pt>
                <c:pt idx="54">
                  <c:v>45.254833995939052</c:v>
                </c:pt>
                <c:pt idx="55">
                  <c:v>48.502930128332721</c:v>
                </c:pt>
                <c:pt idx="56">
                  <c:v>51.984153366799077</c:v>
                </c:pt>
                <c:pt idx="57">
                  <c:v>55.715236050951923</c:v>
                </c:pt>
                <c:pt idx="58">
                  <c:v>59.714111458355703</c:v>
                </c:pt>
                <c:pt idx="59">
                  <c:v>64</c:v>
                </c:pt>
                <c:pt idx="60">
                  <c:v>68.593501602322732</c:v>
                </c:pt>
                <c:pt idx="61">
                  <c:v>73.516694719810275</c:v>
                </c:pt>
                <c:pt idx="62">
                  <c:v>78.793242454074615</c:v>
                </c:pt>
                <c:pt idx="63">
                  <c:v>84.4485062894652</c:v>
                </c:pt>
                <c:pt idx="64">
                  <c:v>90.509667991878104</c:v>
                </c:pt>
                <c:pt idx="65">
                  <c:v>97.0058602566654</c:v>
                </c:pt>
                <c:pt idx="66">
                  <c:v>103.9683067335981</c:v>
                </c:pt>
                <c:pt idx="67">
                  <c:v>111.4304721019038</c:v>
                </c:pt>
                <c:pt idx="68">
                  <c:v>119.42822291671131</c:v>
                </c:pt>
                <c:pt idx="69">
                  <c:v>128</c:v>
                </c:pt>
                <c:pt idx="70">
                  <c:v>137.18700320464549</c:v>
                </c:pt>
                <c:pt idx="71">
                  <c:v>147.03338943962041</c:v>
                </c:pt>
                <c:pt idx="72">
                  <c:v>157.58648490814929</c:v>
                </c:pt>
                <c:pt idx="73">
                  <c:v>168.89701257893049</c:v>
                </c:pt>
                <c:pt idx="74">
                  <c:v>181.01933598375609</c:v>
                </c:pt>
                <c:pt idx="75">
                  <c:v>194.011720513331</c:v>
                </c:pt>
                <c:pt idx="76">
                  <c:v>207.93661346719631</c:v>
                </c:pt>
                <c:pt idx="77">
                  <c:v>222.86094420380769</c:v>
                </c:pt>
                <c:pt idx="78">
                  <c:v>238.8564458334227</c:v>
                </c:pt>
                <c:pt idx="79">
                  <c:v>256</c:v>
                </c:pt>
                <c:pt idx="80">
                  <c:v>274.37400640929093</c:v>
                </c:pt>
                <c:pt idx="81">
                  <c:v>294.06677887924059</c:v>
                </c:pt>
                <c:pt idx="82">
                  <c:v>315.1729698162988</c:v>
                </c:pt>
                <c:pt idx="83">
                  <c:v>337.79402515786097</c:v>
                </c:pt>
                <c:pt idx="84">
                  <c:v>362.03867196751202</c:v>
                </c:pt>
                <c:pt idx="85">
                  <c:v>388.023441026662</c:v>
                </c:pt>
                <c:pt idx="86">
                  <c:v>415.87322693439222</c:v>
                </c:pt>
                <c:pt idx="87">
                  <c:v>445.72188840761521</c:v>
                </c:pt>
                <c:pt idx="88">
                  <c:v>477.71289166684539</c:v>
                </c:pt>
                <c:pt idx="89">
                  <c:v>512</c:v>
                </c:pt>
                <c:pt idx="90">
                  <c:v>548.74801281858208</c:v>
                </c:pt>
                <c:pt idx="91">
                  <c:v>588.13355775848152</c:v>
                </c:pt>
                <c:pt idx="92">
                  <c:v>630.34593963259704</c:v>
                </c:pt>
                <c:pt idx="93">
                  <c:v>675.58805031572183</c:v>
                </c:pt>
                <c:pt idx="94">
                  <c:v>724.0773439350246</c:v>
                </c:pt>
                <c:pt idx="95">
                  <c:v>776.04688205332377</c:v>
                </c:pt>
                <c:pt idx="96">
                  <c:v>831.74645386878444</c:v>
                </c:pt>
                <c:pt idx="97">
                  <c:v>891.4437768152311</c:v>
                </c:pt>
                <c:pt idx="98">
                  <c:v>955.42578333369102</c:v>
                </c:pt>
                <c:pt idx="99">
                  <c:v>1024</c:v>
                </c:pt>
                <c:pt idx="100">
                  <c:v>1097.496025637163</c:v>
                </c:pt>
                <c:pt idx="101">
                  <c:v>1176.267115516963</c:v>
                </c:pt>
                <c:pt idx="102">
                  <c:v>1260.6918792651941</c:v>
                </c:pt>
                <c:pt idx="103">
                  <c:v>1351.176100631443</c:v>
                </c:pt>
                <c:pt idx="104">
                  <c:v>1448.154687870049</c:v>
                </c:pt>
                <c:pt idx="105">
                  <c:v>1552.0937641066459</c:v>
                </c:pt>
                <c:pt idx="106">
                  <c:v>1663.49290773757</c:v>
                </c:pt>
                <c:pt idx="107">
                  <c:v>1782.8875536304629</c:v>
                </c:pt>
                <c:pt idx="108">
                  <c:v>1910.851566667382</c:v>
                </c:pt>
                <c:pt idx="109">
                  <c:v>2048</c:v>
                </c:pt>
                <c:pt idx="110">
                  <c:v>2194.992051274327</c:v>
                </c:pt>
                <c:pt idx="111">
                  <c:v>2352.5342310339261</c:v>
                </c:pt>
                <c:pt idx="112">
                  <c:v>2521.38375853039</c:v>
                </c:pt>
                <c:pt idx="113">
                  <c:v>2702.3522012628878</c:v>
                </c:pt>
                <c:pt idx="114">
                  <c:v>2896.3093757401002</c:v>
                </c:pt>
                <c:pt idx="115">
                  <c:v>3104.1875282132928</c:v>
                </c:pt>
                <c:pt idx="116">
                  <c:v>3326.985815475135</c:v>
                </c:pt>
                <c:pt idx="117">
                  <c:v>3565.7751072609281</c:v>
                </c:pt>
                <c:pt idx="118">
                  <c:v>3821.7031333347641</c:v>
                </c:pt>
                <c:pt idx="119">
                  <c:v>4096</c:v>
                </c:pt>
                <c:pt idx="120">
                  <c:v>4389.9841025486576</c:v>
                </c:pt>
                <c:pt idx="121">
                  <c:v>4705.068462067853</c:v>
                </c:pt>
                <c:pt idx="122">
                  <c:v>5042.7675170607781</c:v>
                </c:pt>
                <c:pt idx="123">
                  <c:v>5404.704402525771</c:v>
                </c:pt>
                <c:pt idx="124">
                  <c:v>5792.6187514802004</c:v>
                </c:pt>
                <c:pt idx="125">
                  <c:v>6208.3750564265874</c:v>
                </c:pt>
                <c:pt idx="126">
                  <c:v>6653.971630950271</c:v>
                </c:pt>
                <c:pt idx="127">
                  <c:v>7131.550214521847</c:v>
                </c:pt>
                <c:pt idx="128">
                  <c:v>7643.4062666695299</c:v>
                </c:pt>
                <c:pt idx="129">
                  <c:v>8192</c:v>
                </c:pt>
                <c:pt idx="130">
                  <c:v>8779.9682050973097</c:v>
                </c:pt>
                <c:pt idx="131">
                  <c:v>9410.1369241357042</c:v>
                </c:pt>
                <c:pt idx="132">
                  <c:v>10085.535034121551</c:v>
                </c:pt>
                <c:pt idx="133">
                  <c:v>10809.40880505154</c:v>
                </c:pt>
                <c:pt idx="134">
                  <c:v>11585.237502960401</c:v>
                </c:pt>
                <c:pt idx="135">
                  <c:v>12416.750112853169</c:v>
                </c:pt>
                <c:pt idx="136">
                  <c:v>13307.943261900549</c:v>
                </c:pt>
                <c:pt idx="137">
                  <c:v>14263.10042904369</c:v>
                </c:pt>
                <c:pt idx="138">
                  <c:v>15286.81253333906</c:v>
                </c:pt>
                <c:pt idx="139">
                  <c:v>16384</c:v>
                </c:pt>
                <c:pt idx="140">
                  <c:v>17559.936410194601</c:v>
                </c:pt>
                <c:pt idx="141">
                  <c:v>18820.273848271419</c:v>
                </c:pt>
                <c:pt idx="142">
                  <c:v>20171.07006824312</c:v>
                </c:pt>
                <c:pt idx="143">
                  <c:v>21618.817610103099</c:v>
                </c:pt>
                <c:pt idx="144">
                  <c:v>23170.475005920802</c:v>
                </c:pt>
                <c:pt idx="145">
                  <c:v>24833.50022570635</c:v>
                </c:pt>
                <c:pt idx="146">
                  <c:v>26615.886523801099</c:v>
                </c:pt>
                <c:pt idx="147">
                  <c:v>28526.200858087381</c:v>
                </c:pt>
                <c:pt idx="148">
                  <c:v>30573.625066678109</c:v>
                </c:pt>
                <c:pt idx="149">
                  <c:v>32768</c:v>
                </c:pt>
                <c:pt idx="150">
                  <c:v>35119.87282038921</c:v>
                </c:pt>
                <c:pt idx="151">
                  <c:v>37640.547696542832</c:v>
                </c:pt>
                <c:pt idx="152">
                  <c:v>40342.140136486232</c:v>
                </c:pt>
                <c:pt idx="153">
                  <c:v>43237.635220206183</c:v>
                </c:pt>
                <c:pt idx="154">
                  <c:v>46340.950011841611</c:v>
                </c:pt>
                <c:pt idx="155">
                  <c:v>49667.000451412707</c:v>
                </c:pt>
                <c:pt idx="156">
                  <c:v>53231.773047602182</c:v>
                </c:pt>
                <c:pt idx="157">
                  <c:v>57052.401716174769</c:v>
                </c:pt>
                <c:pt idx="158">
                  <c:v>61147.25013335624</c:v>
                </c:pt>
                <c:pt idx="159">
                  <c:v>65536</c:v>
                </c:pt>
                <c:pt idx="160">
                  <c:v>70239.745640778536</c:v>
                </c:pt>
                <c:pt idx="161">
                  <c:v>75281.095393085663</c:v>
                </c:pt>
                <c:pt idx="162">
                  <c:v>80684.280272972421</c:v>
                </c:pt>
                <c:pt idx="163">
                  <c:v>86475.270440412205</c:v>
                </c:pt>
                <c:pt idx="164">
                  <c:v>92681.900023683047</c:v>
                </c:pt>
                <c:pt idx="165">
                  <c:v>99334.000902825588</c:v>
                </c:pt>
                <c:pt idx="166">
                  <c:v>106463.54609520439</c:v>
                </c:pt>
                <c:pt idx="167">
                  <c:v>114104.80343234949</c:v>
                </c:pt>
                <c:pt idx="168">
                  <c:v>122294.5002667123</c:v>
                </c:pt>
                <c:pt idx="169">
                  <c:v>131072</c:v>
                </c:pt>
                <c:pt idx="170">
                  <c:v>140479.4912815571</c:v>
                </c:pt>
                <c:pt idx="171">
                  <c:v>150562.1907861713</c:v>
                </c:pt>
                <c:pt idx="172">
                  <c:v>161368.56054594499</c:v>
                </c:pt>
                <c:pt idx="173">
                  <c:v>172950.54088082441</c:v>
                </c:pt>
                <c:pt idx="174">
                  <c:v>185363.80004736609</c:v>
                </c:pt>
                <c:pt idx="175">
                  <c:v>198668.001805651</c:v>
                </c:pt>
                <c:pt idx="176">
                  <c:v>212927.09219040879</c:v>
                </c:pt>
                <c:pt idx="177">
                  <c:v>228209.6068646991</c:v>
                </c:pt>
                <c:pt idx="178">
                  <c:v>244589.00053342461</c:v>
                </c:pt>
                <c:pt idx="179">
                  <c:v>262144</c:v>
                </c:pt>
                <c:pt idx="180">
                  <c:v>280958.98256311432</c:v>
                </c:pt>
                <c:pt idx="181">
                  <c:v>301124.38157234271</c:v>
                </c:pt>
                <c:pt idx="182">
                  <c:v>322737.12109188992</c:v>
                </c:pt>
                <c:pt idx="183">
                  <c:v>345901.08176164882</c:v>
                </c:pt>
                <c:pt idx="184">
                  <c:v>370727.6000947319</c:v>
                </c:pt>
                <c:pt idx="185">
                  <c:v>397336.00361130171</c:v>
                </c:pt>
                <c:pt idx="186">
                  <c:v>425854.18438081758</c:v>
                </c:pt>
                <c:pt idx="187">
                  <c:v>456419.21372939821</c:v>
                </c:pt>
                <c:pt idx="188">
                  <c:v>489178.00106684922</c:v>
                </c:pt>
                <c:pt idx="189">
                  <c:v>524288</c:v>
                </c:pt>
                <c:pt idx="190">
                  <c:v>561917.96512622875</c:v>
                </c:pt>
                <c:pt idx="191">
                  <c:v>602248.7631446853</c:v>
                </c:pt>
                <c:pt idx="192">
                  <c:v>645474.2421837796</c:v>
                </c:pt>
                <c:pt idx="193">
                  <c:v>691802.16352329799</c:v>
                </c:pt>
                <c:pt idx="194">
                  <c:v>741455.20018946391</c:v>
                </c:pt>
                <c:pt idx="195">
                  <c:v>794672.00722260354</c:v>
                </c:pt>
                <c:pt idx="196">
                  <c:v>851708.36876163573</c:v>
                </c:pt>
                <c:pt idx="197">
                  <c:v>912838.42745879665</c:v>
                </c:pt>
                <c:pt idx="198">
                  <c:v>978356.00213369832</c:v>
                </c:pt>
                <c:pt idx="199">
                  <c:v>1048576</c:v>
                </c:pt>
                <c:pt idx="200">
                  <c:v>1123835.9302524601</c:v>
                </c:pt>
                <c:pt idx="201">
                  <c:v>1204497.5262893699</c:v>
                </c:pt>
                <c:pt idx="202">
                  <c:v>1290948.4843675599</c:v>
                </c:pt>
                <c:pt idx="203">
                  <c:v>1383604.3270465999</c:v>
                </c:pt>
                <c:pt idx="204">
                  <c:v>1482910.4003789299</c:v>
                </c:pt>
                <c:pt idx="205">
                  <c:v>1589344.0144452101</c:v>
                </c:pt>
                <c:pt idx="206">
                  <c:v>1703416.7375232701</c:v>
                </c:pt>
                <c:pt idx="207">
                  <c:v>1825676.85491759</c:v>
                </c:pt>
                <c:pt idx="208">
                  <c:v>1956712.0042673999</c:v>
                </c:pt>
                <c:pt idx="209">
                  <c:v>2097152</c:v>
                </c:pt>
                <c:pt idx="210">
                  <c:v>2247671.8605049099</c:v>
                </c:pt>
                <c:pt idx="211">
                  <c:v>2408995.0525787398</c:v>
                </c:pt>
                <c:pt idx="212">
                  <c:v>2581896.9687351198</c:v>
                </c:pt>
                <c:pt idx="213">
                  <c:v>2767208.6540931901</c:v>
                </c:pt>
                <c:pt idx="214">
                  <c:v>2965820.8007578598</c:v>
                </c:pt>
                <c:pt idx="215">
                  <c:v>3178688.02889041</c:v>
                </c:pt>
                <c:pt idx="216">
                  <c:v>3406833.4750465401</c:v>
                </c:pt>
                <c:pt idx="217">
                  <c:v>3651353.7098351899</c:v>
                </c:pt>
                <c:pt idx="218">
                  <c:v>3913424.0085347998</c:v>
                </c:pt>
                <c:pt idx="219">
                  <c:v>4194304</c:v>
                </c:pt>
                <c:pt idx="220">
                  <c:v>4495343.72100983</c:v>
                </c:pt>
                <c:pt idx="221">
                  <c:v>4817990.1051574703</c:v>
                </c:pt>
                <c:pt idx="222">
                  <c:v>5163793.9374702303</c:v>
                </c:pt>
                <c:pt idx="223">
                  <c:v>5534417.3081863802</c:v>
                </c:pt>
                <c:pt idx="224">
                  <c:v>5931641.6015157197</c:v>
                </c:pt>
                <c:pt idx="225">
                  <c:v>6357376.0577808302</c:v>
                </c:pt>
                <c:pt idx="226">
                  <c:v>6813666.9500930803</c:v>
                </c:pt>
                <c:pt idx="227">
                  <c:v>7302707.4196703704</c:v>
                </c:pt>
                <c:pt idx="228">
                  <c:v>7826848.0170695903</c:v>
                </c:pt>
                <c:pt idx="229">
                  <c:v>8388608</c:v>
                </c:pt>
                <c:pt idx="230">
                  <c:v>8990687.44201966</c:v>
                </c:pt>
                <c:pt idx="231">
                  <c:v>9635980.21031495</c:v>
                </c:pt>
                <c:pt idx="232">
                  <c:v>10327587.8749405</c:v>
                </c:pt>
                <c:pt idx="233">
                  <c:v>11068834.6163728</c:v>
                </c:pt>
                <c:pt idx="234">
                  <c:v>11863283.203031501</c:v>
                </c:pt>
                <c:pt idx="235">
                  <c:v>12714752.115561699</c:v>
                </c:pt>
                <c:pt idx="236">
                  <c:v>13627333.9001862</c:v>
                </c:pt>
                <c:pt idx="237">
                  <c:v>14605414.8393408</c:v>
                </c:pt>
                <c:pt idx="238">
                  <c:v>15653696.034139199</c:v>
                </c:pt>
                <c:pt idx="239">
                  <c:v>16777216</c:v>
                </c:pt>
                <c:pt idx="240">
                  <c:v>17981374.884039301</c:v>
                </c:pt>
                <c:pt idx="241">
                  <c:v>19271960.4206299</c:v>
                </c:pt>
                <c:pt idx="242">
                  <c:v>20655175.749880999</c:v>
                </c:pt>
                <c:pt idx="243">
                  <c:v>22137669.232745498</c:v>
                </c:pt>
                <c:pt idx="244">
                  <c:v>23726566.406062901</c:v>
                </c:pt>
                <c:pt idx="245">
                  <c:v>25429504.231123298</c:v>
                </c:pt>
                <c:pt idx="246">
                  <c:v>27254667.800372299</c:v>
                </c:pt>
                <c:pt idx="247">
                  <c:v>29210829.6786815</c:v>
                </c:pt>
                <c:pt idx="248">
                  <c:v>31307392.068278398</c:v>
                </c:pt>
                <c:pt idx="249">
                  <c:v>33554432</c:v>
                </c:pt>
                <c:pt idx="250">
                  <c:v>35962749.7680787</c:v>
                </c:pt>
                <c:pt idx="251">
                  <c:v>38543920.8412598</c:v>
                </c:pt>
                <c:pt idx="252">
                  <c:v>41310351.499761902</c:v>
                </c:pt>
                <c:pt idx="253">
                  <c:v>44275338.465490997</c:v>
                </c:pt>
                <c:pt idx="254">
                  <c:v>47453132.812125698</c:v>
                </c:pt>
                <c:pt idx="255">
                  <c:v>50859008.462246597</c:v>
                </c:pt>
                <c:pt idx="256">
                  <c:v>54509335.600744702</c:v>
                </c:pt>
                <c:pt idx="257">
                  <c:v>58421659.357363001</c:v>
                </c:pt>
                <c:pt idx="258">
                  <c:v>62614784.136556603</c:v>
                </c:pt>
                <c:pt idx="259">
                  <c:v>67108864</c:v>
                </c:pt>
                <c:pt idx="260">
                  <c:v>71925499.536157206</c:v>
                </c:pt>
                <c:pt idx="261">
                  <c:v>77087841.682519794</c:v>
                </c:pt>
                <c:pt idx="262">
                  <c:v>82620702.999523997</c:v>
                </c:pt>
                <c:pt idx="263">
                  <c:v>88550676.930982202</c:v>
                </c:pt>
                <c:pt idx="264">
                  <c:v>94906265.6242515</c:v>
                </c:pt>
                <c:pt idx="265">
                  <c:v>101718016.924493</c:v>
                </c:pt>
                <c:pt idx="266">
                  <c:v>109018671.201489</c:v>
                </c:pt>
                <c:pt idx="267">
                  <c:v>116843318.714726</c:v>
                </c:pt>
                <c:pt idx="268">
                  <c:v>125229568.273113</c:v>
                </c:pt>
                <c:pt idx="269">
                  <c:v>134217728</c:v>
                </c:pt>
                <c:pt idx="270">
                  <c:v>143850999.07231501</c:v>
                </c:pt>
                <c:pt idx="271">
                  <c:v>154175683.36503899</c:v>
                </c:pt>
                <c:pt idx="272">
                  <c:v>165241405.99904701</c:v>
                </c:pt>
                <c:pt idx="273">
                  <c:v>177101353.86196399</c:v>
                </c:pt>
                <c:pt idx="274">
                  <c:v>189812531.248503</c:v>
                </c:pt>
                <c:pt idx="275">
                  <c:v>203436033.848986</c:v>
                </c:pt>
                <c:pt idx="276">
                  <c:v>218037342.40297899</c:v>
                </c:pt>
                <c:pt idx="277">
                  <c:v>233686637.429452</c:v>
                </c:pt>
                <c:pt idx="278">
                  <c:v>250459136.54622701</c:v>
                </c:pt>
                <c:pt idx="279">
                  <c:v>268435456</c:v>
                </c:pt>
                <c:pt idx="280">
                  <c:v>287701998.14463001</c:v>
                </c:pt>
                <c:pt idx="281">
                  <c:v>308351366.73007798</c:v>
                </c:pt>
                <c:pt idx="282">
                  <c:v>330482811.99809599</c:v>
                </c:pt>
                <c:pt idx="283">
                  <c:v>354202707.72392899</c:v>
                </c:pt>
                <c:pt idx="284">
                  <c:v>379625062.497006</c:v>
                </c:pt>
                <c:pt idx="285">
                  <c:v>406872067.69797301</c:v>
                </c:pt>
                <c:pt idx="286">
                  <c:v>436074684.80595702</c:v>
                </c:pt>
                <c:pt idx="287">
                  <c:v>467373274.85890299</c:v>
                </c:pt>
                <c:pt idx="288">
                  <c:v>500918273.09245402</c:v>
                </c:pt>
                <c:pt idx="289">
                  <c:v>536870912</c:v>
                </c:pt>
                <c:pt idx="290">
                  <c:v>575403996.289258</c:v>
                </c:pt>
                <c:pt idx="291">
                  <c:v>616702733.46015704</c:v>
                </c:pt>
                <c:pt idx="292">
                  <c:v>660965623.99618995</c:v>
                </c:pt>
                <c:pt idx="293">
                  <c:v>708405415.44785595</c:v>
                </c:pt>
                <c:pt idx="294">
                  <c:v>759250124.99401104</c:v>
                </c:pt>
                <c:pt idx="295">
                  <c:v>813744135.39594495</c:v>
                </c:pt>
                <c:pt idx="296">
                  <c:v>872149369.61191499</c:v>
                </c:pt>
                <c:pt idx="297">
                  <c:v>934746549.71787202</c:v>
                </c:pt>
                <c:pt idx="298">
                  <c:v>1001836546.18498</c:v>
                </c:pt>
                <c:pt idx="299">
                  <c:v>1073741824.0000701</c:v>
                </c:pt>
                <c:pt idx="300">
                  <c:v>1150807992.5785999</c:v>
                </c:pt>
                <c:pt idx="301">
                  <c:v>1233405466.9203999</c:v>
                </c:pt>
                <c:pt idx="302">
                  <c:v>1321931247.99247</c:v>
                </c:pt>
                <c:pt idx="303">
                  <c:v>1416810830.8958199</c:v>
                </c:pt>
                <c:pt idx="304">
                  <c:v>1518500249.9881301</c:v>
                </c:pt>
                <c:pt idx="305">
                  <c:v>1627488270.7920001</c:v>
                </c:pt>
                <c:pt idx="306">
                  <c:v>1744298739.2239499</c:v>
                </c:pt>
                <c:pt idx="307">
                  <c:v>1869493099.43575</c:v>
                </c:pt>
                <c:pt idx="308">
                  <c:v>2003673092.3699601</c:v>
                </c:pt>
                <c:pt idx="309">
                  <c:v>2147483648.0001502</c:v>
                </c:pt>
                <c:pt idx="310">
                  <c:v>2301615985.1571898</c:v>
                </c:pt>
                <c:pt idx="311">
                  <c:v>2466810933.8407998</c:v>
                </c:pt>
                <c:pt idx="312">
                  <c:v>2643862495.9849401</c:v>
                </c:pt>
                <c:pt idx="313">
                  <c:v>2833621661.7916298</c:v>
                </c:pt>
                <c:pt idx="314">
                  <c:v>3037000499.9762602</c:v>
                </c:pt>
                <c:pt idx="315">
                  <c:v>3254976541.5840101</c:v>
                </c:pt>
                <c:pt idx="316">
                  <c:v>3488597478.4478998</c:v>
                </c:pt>
                <c:pt idx="317">
                  <c:v>3738986198.8715</c:v>
                </c:pt>
                <c:pt idx="318">
                  <c:v>4007346184.7399101</c:v>
                </c:pt>
                <c:pt idx="319">
                  <c:v>4294967296.0002899</c:v>
                </c:pt>
                <c:pt idx="320">
                  <c:v>4603231970.3143702</c:v>
                </c:pt>
                <c:pt idx="321">
                  <c:v>4933621867.6815996</c:v>
                </c:pt>
                <c:pt idx="322">
                  <c:v>5287724991.9698696</c:v>
                </c:pt>
                <c:pt idx="323">
                  <c:v>5667243323.58325</c:v>
                </c:pt>
                <c:pt idx="324">
                  <c:v>6074000999.9525099</c:v>
                </c:pt>
                <c:pt idx="325">
                  <c:v>6509953083.1680202</c:v>
                </c:pt>
                <c:pt idx="326">
                  <c:v>6977194956.8958101</c:v>
                </c:pt>
                <c:pt idx="327">
                  <c:v>7477972397.74296</c:v>
                </c:pt>
                <c:pt idx="328">
                  <c:v>8014692369.4798098</c:v>
                </c:pt>
                <c:pt idx="329">
                  <c:v>8589934592.0006008</c:v>
                </c:pt>
                <c:pt idx="330">
                  <c:v>9206463940.6287594</c:v>
                </c:pt>
                <c:pt idx="331">
                  <c:v>9867243735.3632202</c:v>
                </c:pt>
                <c:pt idx="332">
                  <c:v>10575449983.9398</c:v>
                </c:pt>
                <c:pt idx="333">
                  <c:v>11334486647.1665</c:v>
                </c:pt>
                <c:pt idx="334">
                  <c:v>12148001999.905001</c:v>
                </c:pt>
                <c:pt idx="335">
                  <c:v>13019906166.3361</c:v>
                </c:pt>
                <c:pt idx="336">
                  <c:v>13954389913.791599</c:v>
                </c:pt>
                <c:pt idx="337">
                  <c:v>14955944795.485901</c:v>
                </c:pt>
                <c:pt idx="338">
                  <c:v>16029384738.9596</c:v>
                </c:pt>
                <c:pt idx="339">
                  <c:v>17179869184.001099</c:v>
                </c:pt>
                <c:pt idx="340">
                  <c:v>18412927881.2575</c:v>
                </c:pt>
                <c:pt idx="341">
                  <c:v>19734487470.726398</c:v>
                </c:pt>
                <c:pt idx="342">
                  <c:v>21150899967.879501</c:v>
                </c:pt>
                <c:pt idx="343">
                  <c:v>22668973294.333</c:v>
                </c:pt>
                <c:pt idx="344">
                  <c:v>24296003999.810001</c:v>
                </c:pt>
                <c:pt idx="345">
                  <c:v>26039812332.6721</c:v>
                </c:pt>
                <c:pt idx="346">
                  <c:v>27908779827.583199</c:v>
                </c:pt>
                <c:pt idx="347">
                  <c:v>29911889590.971901</c:v>
                </c:pt>
                <c:pt idx="348">
                  <c:v>32058769477.919201</c:v>
                </c:pt>
                <c:pt idx="349">
                  <c:v>34359738368.002403</c:v>
                </c:pt>
                <c:pt idx="350">
                  <c:v>36825855762.515099</c:v>
                </c:pt>
                <c:pt idx="351">
                  <c:v>39468974941.452904</c:v>
                </c:pt>
                <c:pt idx="352">
                  <c:v>42301799935.759003</c:v>
                </c:pt>
                <c:pt idx="353">
                  <c:v>45337946588.6661</c:v>
                </c:pt>
                <c:pt idx="354">
                  <c:v>48592007999.620201</c:v>
                </c:pt>
                <c:pt idx="355">
                  <c:v>52079624665.3442</c:v>
                </c:pt>
                <c:pt idx="356">
                  <c:v>55817559655.166603</c:v>
                </c:pt>
                <c:pt idx="357">
                  <c:v>59823779181.943604</c:v>
                </c:pt>
                <c:pt idx="358">
                  <c:v>64117538955.838402</c:v>
                </c:pt>
                <c:pt idx="359">
                  <c:v>68719476736.004593</c:v>
                </c:pt>
                <c:pt idx="360">
                  <c:v>73651711525.029999</c:v>
                </c:pt>
                <c:pt idx="361">
                  <c:v>78937949882.905594</c:v>
                </c:pt>
                <c:pt idx="362">
                  <c:v>84603599871.518005</c:v>
                </c:pt>
                <c:pt idx="363">
                  <c:v>90675893177.332001</c:v>
                </c:pt>
                <c:pt idx="364">
                  <c:v>97184015999.246796</c:v>
                </c:pt>
                <c:pt idx="365">
                  <c:v>104159249330.69501</c:v>
                </c:pt>
                <c:pt idx="366">
                  <c:v>111635119310.34</c:v>
                </c:pt>
                <c:pt idx="367">
                  <c:v>119647558363.896</c:v>
                </c:pt>
                <c:pt idx="368">
                  <c:v>128235077911.686</c:v>
                </c:pt>
                <c:pt idx="369">
                  <c:v>137438953472.01999</c:v>
                </c:pt>
                <c:pt idx="370">
                  <c:v>147303423050.07001</c:v>
                </c:pt>
                <c:pt idx="371">
                  <c:v>157875899765.82199</c:v>
                </c:pt>
                <c:pt idx="372">
                  <c:v>169207199743.048</c:v>
                </c:pt>
                <c:pt idx="373">
                  <c:v>181351786354.67599</c:v>
                </c:pt>
                <c:pt idx="374">
                  <c:v>194368031998.49399</c:v>
                </c:pt>
                <c:pt idx="375">
                  <c:v>208318498661.39099</c:v>
                </c:pt>
                <c:pt idx="376">
                  <c:v>223270238620.681</c:v>
                </c:pt>
                <c:pt idx="377">
                  <c:v>239295116727.79199</c:v>
                </c:pt>
                <c:pt idx="378">
                  <c:v>256470155823.37201</c:v>
                </c:pt>
                <c:pt idx="379">
                  <c:v>274877906944.03802</c:v>
                </c:pt>
                <c:pt idx="380">
                  <c:v>294606846100.14099</c:v>
                </c:pt>
                <c:pt idx="381">
                  <c:v>315751799531.64502</c:v>
                </c:pt>
                <c:pt idx="382">
                  <c:v>338414399486.09698</c:v>
                </c:pt>
                <c:pt idx="383">
                  <c:v>362703572709.35199</c:v>
                </c:pt>
                <c:pt idx="384">
                  <c:v>388736063996.987</c:v>
                </c:pt>
                <c:pt idx="385">
                  <c:v>416636997322.78101</c:v>
                </c:pt>
                <c:pt idx="386">
                  <c:v>446540477241.362</c:v>
                </c:pt>
                <c:pt idx="387">
                  <c:v>478590233455.58398</c:v>
                </c:pt>
                <c:pt idx="388">
                  <c:v>512940311646.74298</c:v>
                </c:pt>
                <c:pt idx="389">
                  <c:v>549755813888.07495</c:v>
                </c:pt>
                <c:pt idx="390">
                  <c:v>589213692200.28101</c:v>
                </c:pt>
                <c:pt idx="391">
                  <c:v>631503599063.28894</c:v>
                </c:pt>
                <c:pt idx="392">
                  <c:v>676828798972.19299</c:v>
                </c:pt>
                <c:pt idx="393">
                  <c:v>725407145418.70605</c:v>
                </c:pt>
                <c:pt idx="394">
                  <c:v>777472127993.97595</c:v>
                </c:pt>
                <c:pt idx="395">
                  <c:v>833273994645.56396</c:v>
                </c:pt>
                <c:pt idx="396">
                  <c:v>893080954482.72595</c:v>
                </c:pt>
                <c:pt idx="397">
                  <c:v>957180466911.17004</c:v>
                </c:pt>
                <c:pt idx="398">
                  <c:v>1025880623293.49</c:v>
                </c:pt>
                <c:pt idx="399">
                  <c:v>1099511627776.1499</c:v>
                </c:pt>
                <c:pt idx="400">
                  <c:v>1178427384400.5601</c:v>
                </c:pt>
                <c:pt idx="401">
                  <c:v>1263007198126.5801</c:v>
                </c:pt>
                <c:pt idx="402">
                  <c:v>1353657597944.3899</c:v>
                </c:pt>
                <c:pt idx="403">
                  <c:v>1450814290837.4099</c:v>
                </c:pt>
                <c:pt idx="404">
                  <c:v>1554944255987.95</c:v>
                </c:pt>
                <c:pt idx="405">
                  <c:v>1666547989291.1299</c:v>
                </c:pt>
                <c:pt idx="406">
                  <c:v>1786161908965.45</c:v>
                </c:pt>
                <c:pt idx="407">
                  <c:v>1914360933822.3401</c:v>
                </c:pt>
                <c:pt idx="408">
                  <c:v>2051761246586.97</c:v>
                </c:pt>
                <c:pt idx="409">
                  <c:v>2199023255552.2998</c:v>
                </c:pt>
                <c:pt idx="410">
                  <c:v>2356854768801.1201</c:v>
                </c:pt>
                <c:pt idx="411">
                  <c:v>2526014396253.1602</c:v>
                </c:pt>
                <c:pt idx="412">
                  <c:v>2707315195888.77</c:v>
                </c:pt>
                <c:pt idx="413">
                  <c:v>2901628581674.8198</c:v>
                </c:pt>
                <c:pt idx="414">
                  <c:v>3109888511975.8999</c:v>
                </c:pt>
                <c:pt idx="415">
                  <c:v>3333095978582.2598</c:v>
                </c:pt>
                <c:pt idx="416">
                  <c:v>3572323817930.8999</c:v>
                </c:pt>
                <c:pt idx="417">
                  <c:v>3828721867644.6802</c:v>
                </c:pt>
                <c:pt idx="418">
                  <c:v>4103522493173.9302</c:v>
                </c:pt>
                <c:pt idx="419">
                  <c:v>4398046511104.6104</c:v>
                </c:pt>
                <c:pt idx="420">
                  <c:v>4713709537602.2598</c:v>
                </c:pt>
                <c:pt idx="421">
                  <c:v>5052028792506.3203</c:v>
                </c:pt>
                <c:pt idx="422">
                  <c:v>5414630391777.5596</c:v>
                </c:pt>
                <c:pt idx="423">
                  <c:v>5803257163349.6396</c:v>
                </c:pt>
                <c:pt idx="424">
                  <c:v>6219777023951.7998</c:v>
                </c:pt>
                <c:pt idx="425">
                  <c:v>6666191957164.5</c:v>
                </c:pt>
                <c:pt idx="426">
                  <c:v>7144647635861.7998</c:v>
                </c:pt>
                <c:pt idx="427">
                  <c:v>7657443735289.3398</c:v>
                </c:pt>
                <c:pt idx="428">
                  <c:v>8207044986347.8799</c:v>
                </c:pt>
                <c:pt idx="429">
                  <c:v>8796093022209.1992</c:v>
                </c:pt>
                <c:pt idx="430">
                  <c:v>9427419075204.5</c:v>
                </c:pt>
                <c:pt idx="431">
                  <c:v>10104057585012.6</c:v>
                </c:pt>
                <c:pt idx="432">
                  <c:v>10829260783555.1</c:v>
                </c:pt>
                <c:pt idx="433">
                  <c:v>11606514326699.301</c:v>
                </c:pt>
                <c:pt idx="434">
                  <c:v>12439554047904.5</c:v>
                </c:pt>
                <c:pt idx="435">
                  <c:v>13332383914329.9</c:v>
                </c:pt>
                <c:pt idx="436">
                  <c:v>14289295271724.6</c:v>
                </c:pt>
                <c:pt idx="437">
                  <c:v>15314887470579.699</c:v>
                </c:pt>
                <c:pt idx="438">
                  <c:v>16414089972696.9</c:v>
                </c:pt>
                <c:pt idx="439">
                  <c:v>17592186044419.602</c:v>
                </c:pt>
                <c:pt idx="440">
                  <c:v>18854838150410.301</c:v>
                </c:pt>
                <c:pt idx="441">
                  <c:v>20208115170026.699</c:v>
                </c:pt>
                <c:pt idx="442">
                  <c:v>21658521567111.699</c:v>
                </c:pt>
                <c:pt idx="443">
                  <c:v>23213028653400.199</c:v>
                </c:pt>
                <c:pt idx="444">
                  <c:v>24879108095809</c:v>
                </c:pt>
                <c:pt idx="445">
                  <c:v>26664767828660</c:v>
                </c:pt>
                <c:pt idx="446">
                  <c:v>28578590543449.199</c:v>
                </c:pt>
                <c:pt idx="447">
                  <c:v>30629774941159.602</c:v>
                </c:pt>
                <c:pt idx="448">
                  <c:v>32828179945393.801</c:v>
                </c:pt>
                <c:pt idx="449">
                  <c:v>35184372088839.203</c:v>
                </c:pt>
                <c:pt idx="450">
                  <c:v>37709676300820.5</c:v>
                </c:pt>
                <c:pt idx="451">
                  <c:v>40416230340053.297</c:v>
                </c:pt>
                <c:pt idx="452">
                  <c:v>43317043134223.297</c:v>
                </c:pt>
                <c:pt idx="453">
                  <c:v>46426057306800.297</c:v>
                </c:pt>
                <c:pt idx="454">
                  <c:v>49758216191617.797</c:v>
                </c:pt>
                <c:pt idx="455">
                  <c:v>53329535657319.703</c:v>
                </c:pt>
                <c:pt idx="456">
                  <c:v>57157181086898.297</c:v>
                </c:pt>
                <c:pt idx="457">
                  <c:v>61259549882319</c:v>
                </c:pt>
                <c:pt idx="458">
                  <c:v>65656359890787.602</c:v>
                </c:pt>
                <c:pt idx="459">
                  <c:v>70368744177678.5</c:v>
                </c:pt>
                <c:pt idx="460">
                  <c:v>75419352601641.203</c:v>
                </c:pt>
                <c:pt idx="461">
                  <c:v>80832460680106.594</c:v>
                </c:pt>
                <c:pt idx="462">
                  <c:v>86634086268446.5</c:v>
                </c:pt>
                <c:pt idx="463">
                  <c:v>92852114613600.5</c:v>
                </c:pt>
                <c:pt idx="464">
                  <c:v>99516432383235.797</c:v>
                </c:pt>
                <c:pt idx="465">
                  <c:v>106659071314639</c:v>
                </c:pt>
                <c:pt idx="466">
                  <c:v>114314362173797</c:v>
                </c:pt>
                <c:pt idx="467">
                  <c:v>122519099764638</c:v>
                </c:pt>
                <c:pt idx="468">
                  <c:v>131312719781575</c:v>
                </c:pt>
                <c:pt idx="469">
                  <c:v>140737488355357</c:v>
                </c:pt>
                <c:pt idx="470">
                  <c:v>150838705203282</c:v>
                </c:pt>
                <c:pt idx="471">
                  <c:v>161664921360214</c:v>
                </c:pt>
                <c:pt idx="472">
                  <c:v>173268172536893</c:v>
                </c:pt>
                <c:pt idx="473">
                  <c:v>185704229227201</c:v>
                </c:pt>
                <c:pt idx="474">
                  <c:v>199032864766471</c:v>
                </c:pt>
                <c:pt idx="475">
                  <c:v>213318142629280</c:v>
                </c:pt>
                <c:pt idx="476">
                  <c:v>228628724347594</c:v>
                </c:pt>
                <c:pt idx="477">
                  <c:v>245038199529276</c:v>
                </c:pt>
                <c:pt idx="478">
                  <c:v>262625439563151</c:v>
                </c:pt>
                <c:pt idx="479">
                  <c:v>281474976710713</c:v>
                </c:pt>
                <c:pt idx="480">
                  <c:v>301677410406565</c:v>
                </c:pt>
                <c:pt idx="481">
                  <c:v>323329842720426</c:v>
                </c:pt>
                <c:pt idx="482">
                  <c:v>346536345073787</c:v>
                </c:pt>
                <c:pt idx="483">
                  <c:v>371408458454404</c:v>
                </c:pt>
                <c:pt idx="484">
                  <c:v>398065729532942</c:v>
                </c:pt>
                <c:pt idx="485">
                  <c:v>426636285258559</c:v>
                </c:pt>
                <c:pt idx="486">
                  <c:v>457257448695186</c:v>
                </c:pt>
                <c:pt idx="487">
                  <c:v>490076399058553</c:v>
                </c:pt>
                <c:pt idx="488">
                  <c:v>525250879126302</c:v>
                </c:pt>
                <c:pt idx="489">
                  <c:v>562949953421427</c:v>
                </c:pt>
                <c:pt idx="490">
                  <c:v>603354820813131</c:v>
                </c:pt>
                <c:pt idx="491">
                  <c:v>646659685440852</c:v>
                </c:pt>
                <c:pt idx="492">
                  <c:v>693072690147576</c:v>
                </c:pt>
                <c:pt idx="493">
                  <c:v>742816916908803</c:v>
                </c:pt>
                <c:pt idx="494">
                  <c:v>796131459065885</c:v>
                </c:pt>
                <c:pt idx="495">
                  <c:v>853272570517113</c:v>
                </c:pt>
                <c:pt idx="496">
                  <c:v>914514897390374</c:v>
                </c:pt>
                <c:pt idx="497">
                  <c:v>980152798117108</c:v>
                </c:pt>
                <c:pt idx="498">
                  <c:v>1050501758252600</c:v>
                </c:pt>
                <c:pt idx="499">
                  <c:v>112589990684286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8169760"/>
        <c:axId val="136840880"/>
      </c:scatterChart>
      <c:valAx>
        <c:axId val="138169760"/>
        <c:scaling>
          <c:orientation val="minMax"/>
          <c:max val="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cs-CZ"/>
                  <a:t>Tim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6840880"/>
        <c:crosses val="autoZero"/>
        <c:crossBetween val="midCat"/>
      </c:valAx>
      <c:valAx>
        <c:axId val="136840880"/>
        <c:scaling>
          <c:orientation val="minMax"/>
          <c:max val="10000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cs-CZ"/>
                  <a:t>Multiplicator</a:t>
                </a:r>
              </a:p>
            </c:rich>
          </c:tx>
          <c:overlay val="0"/>
        </c:title>
        <c:numFmt formatCode="0.E+00" sourceLinked="0"/>
        <c:majorTickMark val="out"/>
        <c:minorTickMark val="none"/>
        <c:tickLblPos val="nextTo"/>
        <c:crossAx val="138169760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List3!$B$1</c:f>
              <c:strCache>
                <c:ptCount val="1"/>
                <c:pt idx="0">
                  <c:v>multi</c:v>
                </c:pt>
              </c:strCache>
            </c:strRef>
          </c:tx>
          <c:marker>
            <c:symbol val="none"/>
          </c:marker>
          <c:xVal>
            <c:numRef>
              <c:f>List3!$A$2:$A$501</c:f>
              <c:numCache>
                <c:formatCode>General</c:formatCode>
                <c:ptCount val="500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</c:v>
                </c:pt>
                <c:pt idx="12">
                  <c:v>1.3</c:v>
                </c:pt>
                <c:pt idx="13">
                  <c:v>1.4</c:v>
                </c:pt>
                <c:pt idx="14">
                  <c:v>1.5</c:v>
                </c:pt>
                <c:pt idx="15">
                  <c:v>1.6</c:v>
                </c:pt>
                <c:pt idx="16">
                  <c:v>1.7</c:v>
                </c:pt>
                <c:pt idx="17">
                  <c:v>1.8</c:v>
                </c:pt>
                <c:pt idx="18">
                  <c:v>1.9</c:v>
                </c:pt>
                <c:pt idx="19">
                  <c:v>2</c:v>
                </c:pt>
                <c:pt idx="20">
                  <c:v>2.1</c:v>
                </c:pt>
                <c:pt idx="21">
                  <c:v>2.2000000000000002</c:v>
                </c:pt>
                <c:pt idx="22">
                  <c:v>2.2999999999999998</c:v>
                </c:pt>
                <c:pt idx="23">
                  <c:v>2.4</c:v>
                </c:pt>
                <c:pt idx="24">
                  <c:v>2.5</c:v>
                </c:pt>
                <c:pt idx="25">
                  <c:v>2.6</c:v>
                </c:pt>
                <c:pt idx="26">
                  <c:v>2.7</c:v>
                </c:pt>
                <c:pt idx="27">
                  <c:v>2.8</c:v>
                </c:pt>
                <c:pt idx="28">
                  <c:v>2.9</c:v>
                </c:pt>
                <c:pt idx="29">
                  <c:v>3</c:v>
                </c:pt>
                <c:pt idx="30">
                  <c:v>3.1</c:v>
                </c:pt>
                <c:pt idx="31">
                  <c:v>3.2</c:v>
                </c:pt>
                <c:pt idx="32">
                  <c:v>3.3</c:v>
                </c:pt>
                <c:pt idx="33">
                  <c:v>3.4</c:v>
                </c:pt>
                <c:pt idx="34">
                  <c:v>3.5</c:v>
                </c:pt>
                <c:pt idx="35">
                  <c:v>3.6</c:v>
                </c:pt>
                <c:pt idx="36">
                  <c:v>3.7</c:v>
                </c:pt>
                <c:pt idx="37">
                  <c:v>3.8</c:v>
                </c:pt>
                <c:pt idx="38">
                  <c:v>3.9</c:v>
                </c:pt>
                <c:pt idx="39">
                  <c:v>4</c:v>
                </c:pt>
                <c:pt idx="40">
                  <c:v>4.0999999999999996</c:v>
                </c:pt>
                <c:pt idx="41">
                  <c:v>4.2</c:v>
                </c:pt>
                <c:pt idx="42">
                  <c:v>4.3</c:v>
                </c:pt>
                <c:pt idx="43">
                  <c:v>4.4000000000000004</c:v>
                </c:pt>
                <c:pt idx="44">
                  <c:v>4.5</c:v>
                </c:pt>
                <c:pt idx="45">
                  <c:v>4.5999999999999996</c:v>
                </c:pt>
                <c:pt idx="46">
                  <c:v>4.7</c:v>
                </c:pt>
                <c:pt idx="47">
                  <c:v>4.8</c:v>
                </c:pt>
                <c:pt idx="48">
                  <c:v>4.9000000000000004</c:v>
                </c:pt>
                <c:pt idx="49">
                  <c:v>5</c:v>
                </c:pt>
                <c:pt idx="50">
                  <c:v>5.0999999999999996</c:v>
                </c:pt>
                <c:pt idx="51">
                  <c:v>5.2</c:v>
                </c:pt>
                <c:pt idx="52">
                  <c:v>5.3</c:v>
                </c:pt>
                <c:pt idx="53">
                  <c:v>5.4</c:v>
                </c:pt>
                <c:pt idx="54">
                  <c:v>5.5</c:v>
                </c:pt>
                <c:pt idx="55">
                  <c:v>5.6</c:v>
                </c:pt>
                <c:pt idx="56">
                  <c:v>5.7</c:v>
                </c:pt>
                <c:pt idx="57">
                  <c:v>5.8</c:v>
                </c:pt>
                <c:pt idx="58">
                  <c:v>5.9</c:v>
                </c:pt>
                <c:pt idx="59">
                  <c:v>6</c:v>
                </c:pt>
                <c:pt idx="60">
                  <c:v>6.1</c:v>
                </c:pt>
                <c:pt idx="61">
                  <c:v>6.2</c:v>
                </c:pt>
                <c:pt idx="62">
                  <c:v>6.3</c:v>
                </c:pt>
                <c:pt idx="63">
                  <c:v>6.4</c:v>
                </c:pt>
                <c:pt idx="64">
                  <c:v>6.5</c:v>
                </c:pt>
                <c:pt idx="65">
                  <c:v>6.6</c:v>
                </c:pt>
                <c:pt idx="66">
                  <c:v>6.7</c:v>
                </c:pt>
                <c:pt idx="67">
                  <c:v>6.8</c:v>
                </c:pt>
                <c:pt idx="68">
                  <c:v>6.9</c:v>
                </c:pt>
                <c:pt idx="69">
                  <c:v>7</c:v>
                </c:pt>
                <c:pt idx="70">
                  <c:v>7.1</c:v>
                </c:pt>
                <c:pt idx="71">
                  <c:v>7.2</c:v>
                </c:pt>
                <c:pt idx="72">
                  <c:v>7.3</c:v>
                </c:pt>
                <c:pt idx="73">
                  <c:v>7.4</c:v>
                </c:pt>
                <c:pt idx="74">
                  <c:v>7.5</c:v>
                </c:pt>
                <c:pt idx="75">
                  <c:v>7.6</c:v>
                </c:pt>
                <c:pt idx="76">
                  <c:v>7.7</c:v>
                </c:pt>
                <c:pt idx="77">
                  <c:v>7.8</c:v>
                </c:pt>
                <c:pt idx="78">
                  <c:v>7.9</c:v>
                </c:pt>
                <c:pt idx="79">
                  <c:v>8</c:v>
                </c:pt>
                <c:pt idx="80">
                  <c:v>8.1</c:v>
                </c:pt>
                <c:pt idx="81">
                  <c:v>8.2000000000000011</c:v>
                </c:pt>
                <c:pt idx="82">
                  <c:v>8.3000000000000007</c:v>
                </c:pt>
                <c:pt idx="83">
                  <c:v>8.4</c:v>
                </c:pt>
                <c:pt idx="84">
                  <c:v>8.5</c:v>
                </c:pt>
                <c:pt idx="85">
                  <c:v>8.6</c:v>
                </c:pt>
                <c:pt idx="86">
                  <c:v>8.7000000000000011</c:v>
                </c:pt>
                <c:pt idx="87">
                  <c:v>8.8000000000000007</c:v>
                </c:pt>
                <c:pt idx="88">
                  <c:v>8.9</c:v>
                </c:pt>
                <c:pt idx="89">
                  <c:v>9</c:v>
                </c:pt>
                <c:pt idx="90">
                  <c:v>9.1</c:v>
                </c:pt>
                <c:pt idx="91">
                  <c:v>9.2000000000000011</c:v>
                </c:pt>
                <c:pt idx="92">
                  <c:v>9.3000000000000007</c:v>
                </c:pt>
                <c:pt idx="93">
                  <c:v>9.4</c:v>
                </c:pt>
                <c:pt idx="94">
                  <c:v>9.5</c:v>
                </c:pt>
                <c:pt idx="95">
                  <c:v>9.6</c:v>
                </c:pt>
                <c:pt idx="96">
                  <c:v>9.7000000000000011</c:v>
                </c:pt>
                <c:pt idx="97">
                  <c:v>9.8000000000000007</c:v>
                </c:pt>
                <c:pt idx="98">
                  <c:v>9.9</c:v>
                </c:pt>
                <c:pt idx="99">
                  <c:v>10</c:v>
                </c:pt>
                <c:pt idx="100">
                  <c:v>10.1</c:v>
                </c:pt>
                <c:pt idx="101">
                  <c:v>10.199999999999999</c:v>
                </c:pt>
                <c:pt idx="102">
                  <c:v>10.3</c:v>
                </c:pt>
                <c:pt idx="103">
                  <c:v>10.4</c:v>
                </c:pt>
                <c:pt idx="104">
                  <c:v>10.5</c:v>
                </c:pt>
                <c:pt idx="105">
                  <c:v>10.6</c:v>
                </c:pt>
                <c:pt idx="106">
                  <c:v>10.7</c:v>
                </c:pt>
                <c:pt idx="107">
                  <c:v>10.8</c:v>
                </c:pt>
                <c:pt idx="108">
                  <c:v>10.9</c:v>
                </c:pt>
                <c:pt idx="109">
                  <c:v>11</c:v>
                </c:pt>
                <c:pt idx="110">
                  <c:v>11.1</c:v>
                </c:pt>
                <c:pt idx="111">
                  <c:v>11.2</c:v>
                </c:pt>
                <c:pt idx="112">
                  <c:v>11.3</c:v>
                </c:pt>
                <c:pt idx="113">
                  <c:v>11.4</c:v>
                </c:pt>
                <c:pt idx="114">
                  <c:v>11.5</c:v>
                </c:pt>
                <c:pt idx="115">
                  <c:v>11.6</c:v>
                </c:pt>
                <c:pt idx="116">
                  <c:v>11.7</c:v>
                </c:pt>
                <c:pt idx="117">
                  <c:v>11.8</c:v>
                </c:pt>
                <c:pt idx="118">
                  <c:v>11.9</c:v>
                </c:pt>
                <c:pt idx="119">
                  <c:v>12</c:v>
                </c:pt>
                <c:pt idx="120">
                  <c:v>12.1</c:v>
                </c:pt>
                <c:pt idx="121">
                  <c:v>12.2</c:v>
                </c:pt>
                <c:pt idx="122">
                  <c:v>12.3</c:v>
                </c:pt>
                <c:pt idx="123">
                  <c:v>12.4</c:v>
                </c:pt>
                <c:pt idx="124">
                  <c:v>12.5</c:v>
                </c:pt>
                <c:pt idx="125">
                  <c:v>12.6</c:v>
                </c:pt>
                <c:pt idx="126">
                  <c:v>12.7</c:v>
                </c:pt>
                <c:pt idx="127">
                  <c:v>12.8</c:v>
                </c:pt>
                <c:pt idx="128">
                  <c:v>12.9</c:v>
                </c:pt>
                <c:pt idx="129">
                  <c:v>13</c:v>
                </c:pt>
                <c:pt idx="130">
                  <c:v>13.1</c:v>
                </c:pt>
                <c:pt idx="131">
                  <c:v>13.2</c:v>
                </c:pt>
                <c:pt idx="132">
                  <c:v>13.3</c:v>
                </c:pt>
                <c:pt idx="133">
                  <c:v>13.4</c:v>
                </c:pt>
                <c:pt idx="134">
                  <c:v>13.5</c:v>
                </c:pt>
                <c:pt idx="135">
                  <c:v>13.6</c:v>
                </c:pt>
                <c:pt idx="136">
                  <c:v>13.7</c:v>
                </c:pt>
                <c:pt idx="137">
                  <c:v>13.8</c:v>
                </c:pt>
                <c:pt idx="138">
                  <c:v>13.9</c:v>
                </c:pt>
                <c:pt idx="139">
                  <c:v>14</c:v>
                </c:pt>
                <c:pt idx="140">
                  <c:v>14.1</c:v>
                </c:pt>
                <c:pt idx="141">
                  <c:v>14.2</c:v>
                </c:pt>
                <c:pt idx="142">
                  <c:v>14.3</c:v>
                </c:pt>
                <c:pt idx="143">
                  <c:v>14.4</c:v>
                </c:pt>
                <c:pt idx="144">
                  <c:v>14.5</c:v>
                </c:pt>
                <c:pt idx="145">
                  <c:v>14.6</c:v>
                </c:pt>
                <c:pt idx="146">
                  <c:v>14.7</c:v>
                </c:pt>
                <c:pt idx="147">
                  <c:v>14.8</c:v>
                </c:pt>
                <c:pt idx="148">
                  <c:v>14.9</c:v>
                </c:pt>
                <c:pt idx="149">
                  <c:v>15</c:v>
                </c:pt>
                <c:pt idx="150">
                  <c:v>15.1</c:v>
                </c:pt>
                <c:pt idx="151">
                  <c:v>15.2</c:v>
                </c:pt>
                <c:pt idx="152">
                  <c:v>15.3</c:v>
                </c:pt>
                <c:pt idx="153">
                  <c:v>15.4</c:v>
                </c:pt>
                <c:pt idx="154">
                  <c:v>15.5</c:v>
                </c:pt>
                <c:pt idx="155">
                  <c:v>15.6</c:v>
                </c:pt>
                <c:pt idx="156">
                  <c:v>15.7</c:v>
                </c:pt>
                <c:pt idx="157">
                  <c:v>15.8</c:v>
                </c:pt>
                <c:pt idx="158">
                  <c:v>15.9</c:v>
                </c:pt>
                <c:pt idx="159">
                  <c:v>16</c:v>
                </c:pt>
                <c:pt idx="160">
                  <c:v>16.100000000000001</c:v>
                </c:pt>
                <c:pt idx="161">
                  <c:v>16.2</c:v>
                </c:pt>
                <c:pt idx="162">
                  <c:v>16.3</c:v>
                </c:pt>
                <c:pt idx="163">
                  <c:v>16.399999999999999</c:v>
                </c:pt>
                <c:pt idx="164">
                  <c:v>16.5</c:v>
                </c:pt>
                <c:pt idx="165">
                  <c:v>16.600000000000001</c:v>
                </c:pt>
                <c:pt idx="166">
                  <c:v>16.7</c:v>
                </c:pt>
                <c:pt idx="167">
                  <c:v>16.8</c:v>
                </c:pt>
                <c:pt idx="168">
                  <c:v>16.899999999999999</c:v>
                </c:pt>
                <c:pt idx="169">
                  <c:v>17</c:v>
                </c:pt>
                <c:pt idx="170">
                  <c:v>17.100000000000001</c:v>
                </c:pt>
                <c:pt idx="171">
                  <c:v>17.2</c:v>
                </c:pt>
                <c:pt idx="172">
                  <c:v>17.3</c:v>
                </c:pt>
                <c:pt idx="173">
                  <c:v>17.399999999999999</c:v>
                </c:pt>
                <c:pt idx="174">
                  <c:v>17.5</c:v>
                </c:pt>
                <c:pt idx="175">
                  <c:v>17.600000000000001</c:v>
                </c:pt>
                <c:pt idx="176">
                  <c:v>17.7</c:v>
                </c:pt>
                <c:pt idx="177">
                  <c:v>17.8</c:v>
                </c:pt>
                <c:pt idx="178">
                  <c:v>17.899999999999999</c:v>
                </c:pt>
                <c:pt idx="179">
                  <c:v>18</c:v>
                </c:pt>
                <c:pt idx="180">
                  <c:v>18.100000000000001</c:v>
                </c:pt>
                <c:pt idx="181">
                  <c:v>18.2</c:v>
                </c:pt>
                <c:pt idx="182">
                  <c:v>18.3</c:v>
                </c:pt>
                <c:pt idx="183">
                  <c:v>18.399999999999999</c:v>
                </c:pt>
                <c:pt idx="184">
                  <c:v>18.5</c:v>
                </c:pt>
                <c:pt idx="185">
                  <c:v>18.600000000000001</c:v>
                </c:pt>
                <c:pt idx="186">
                  <c:v>18.7</c:v>
                </c:pt>
                <c:pt idx="187">
                  <c:v>18.8</c:v>
                </c:pt>
                <c:pt idx="188">
                  <c:v>18.899999999999999</c:v>
                </c:pt>
                <c:pt idx="189">
                  <c:v>19</c:v>
                </c:pt>
                <c:pt idx="190">
                  <c:v>19.100000000000001</c:v>
                </c:pt>
                <c:pt idx="191">
                  <c:v>19.2</c:v>
                </c:pt>
                <c:pt idx="192">
                  <c:v>19.3</c:v>
                </c:pt>
                <c:pt idx="193">
                  <c:v>19.399999999999999</c:v>
                </c:pt>
                <c:pt idx="194">
                  <c:v>19.5</c:v>
                </c:pt>
                <c:pt idx="195">
                  <c:v>19.600000000000001</c:v>
                </c:pt>
                <c:pt idx="196">
                  <c:v>19.7</c:v>
                </c:pt>
                <c:pt idx="197">
                  <c:v>19.8</c:v>
                </c:pt>
                <c:pt idx="198">
                  <c:v>19.899999999999999</c:v>
                </c:pt>
                <c:pt idx="199">
                  <c:v>20</c:v>
                </c:pt>
                <c:pt idx="200">
                  <c:v>20.100000000000001</c:v>
                </c:pt>
                <c:pt idx="201">
                  <c:v>20.2</c:v>
                </c:pt>
                <c:pt idx="202">
                  <c:v>20.3</c:v>
                </c:pt>
                <c:pt idx="203">
                  <c:v>20.399999999999999</c:v>
                </c:pt>
                <c:pt idx="204">
                  <c:v>20.5</c:v>
                </c:pt>
                <c:pt idx="205">
                  <c:v>20.6</c:v>
                </c:pt>
                <c:pt idx="206">
                  <c:v>20.7</c:v>
                </c:pt>
                <c:pt idx="207">
                  <c:v>20.8</c:v>
                </c:pt>
                <c:pt idx="208">
                  <c:v>20.9</c:v>
                </c:pt>
                <c:pt idx="209">
                  <c:v>21</c:v>
                </c:pt>
                <c:pt idx="210">
                  <c:v>21.1</c:v>
                </c:pt>
                <c:pt idx="211">
                  <c:v>21.2</c:v>
                </c:pt>
                <c:pt idx="212">
                  <c:v>21.3</c:v>
                </c:pt>
                <c:pt idx="213">
                  <c:v>21.4</c:v>
                </c:pt>
                <c:pt idx="214">
                  <c:v>21.5</c:v>
                </c:pt>
                <c:pt idx="215">
                  <c:v>21.6</c:v>
                </c:pt>
                <c:pt idx="216">
                  <c:v>21.7</c:v>
                </c:pt>
                <c:pt idx="217">
                  <c:v>21.8</c:v>
                </c:pt>
                <c:pt idx="218">
                  <c:v>21.9</c:v>
                </c:pt>
                <c:pt idx="219">
                  <c:v>22</c:v>
                </c:pt>
                <c:pt idx="220">
                  <c:v>22.1</c:v>
                </c:pt>
                <c:pt idx="221">
                  <c:v>22.2</c:v>
                </c:pt>
                <c:pt idx="222">
                  <c:v>22.3</c:v>
                </c:pt>
                <c:pt idx="223">
                  <c:v>22.4</c:v>
                </c:pt>
                <c:pt idx="224">
                  <c:v>22.5</c:v>
                </c:pt>
                <c:pt idx="225">
                  <c:v>22.6</c:v>
                </c:pt>
                <c:pt idx="226">
                  <c:v>22.7</c:v>
                </c:pt>
                <c:pt idx="227">
                  <c:v>22.8</c:v>
                </c:pt>
                <c:pt idx="228">
                  <c:v>22.9</c:v>
                </c:pt>
                <c:pt idx="229">
                  <c:v>23</c:v>
                </c:pt>
                <c:pt idx="230">
                  <c:v>23.1</c:v>
                </c:pt>
                <c:pt idx="231">
                  <c:v>23.2</c:v>
                </c:pt>
                <c:pt idx="232">
                  <c:v>23.3</c:v>
                </c:pt>
                <c:pt idx="233">
                  <c:v>23.4</c:v>
                </c:pt>
                <c:pt idx="234">
                  <c:v>23.5</c:v>
                </c:pt>
                <c:pt idx="235">
                  <c:v>23.6</c:v>
                </c:pt>
                <c:pt idx="236">
                  <c:v>23.7</c:v>
                </c:pt>
                <c:pt idx="237">
                  <c:v>23.8</c:v>
                </c:pt>
                <c:pt idx="238">
                  <c:v>23.9</c:v>
                </c:pt>
                <c:pt idx="239">
                  <c:v>24</c:v>
                </c:pt>
                <c:pt idx="240">
                  <c:v>24.1</c:v>
                </c:pt>
                <c:pt idx="241">
                  <c:v>24.2</c:v>
                </c:pt>
                <c:pt idx="242">
                  <c:v>24.3</c:v>
                </c:pt>
                <c:pt idx="243">
                  <c:v>24.4</c:v>
                </c:pt>
                <c:pt idx="244">
                  <c:v>24.5</c:v>
                </c:pt>
                <c:pt idx="245">
                  <c:v>24.6</c:v>
                </c:pt>
                <c:pt idx="246">
                  <c:v>24.7</c:v>
                </c:pt>
                <c:pt idx="247">
                  <c:v>24.8</c:v>
                </c:pt>
                <c:pt idx="248">
                  <c:v>24.9</c:v>
                </c:pt>
                <c:pt idx="249">
                  <c:v>25</c:v>
                </c:pt>
                <c:pt idx="250">
                  <c:v>25.1</c:v>
                </c:pt>
                <c:pt idx="251">
                  <c:v>25.2</c:v>
                </c:pt>
                <c:pt idx="252">
                  <c:v>25.3</c:v>
                </c:pt>
                <c:pt idx="253">
                  <c:v>25.4</c:v>
                </c:pt>
                <c:pt idx="254">
                  <c:v>25.5</c:v>
                </c:pt>
                <c:pt idx="255">
                  <c:v>25.6</c:v>
                </c:pt>
                <c:pt idx="256">
                  <c:v>25.7</c:v>
                </c:pt>
                <c:pt idx="257">
                  <c:v>25.8</c:v>
                </c:pt>
                <c:pt idx="258">
                  <c:v>25.9</c:v>
                </c:pt>
                <c:pt idx="259">
                  <c:v>26</c:v>
                </c:pt>
                <c:pt idx="260">
                  <c:v>26.1</c:v>
                </c:pt>
                <c:pt idx="261">
                  <c:v>26.2</c:v>
                </c:pt>
                <c:pt idx="262">
                  <c:v>26.3</c:v>
                </c:pt>
                <c:pt idx="263">
                  <c:v>26.4</c:v>
                </c:pt>
                <c:pt idx="264">
                  <c:v>26.5</c:v>
                </c:pt>
                <c:pt idx="265">
                  <c:v>26.6</c:v>
                </c:pt>
                <c:pt idx="266">
                  <c:v>26.7</c:v>
                </c:pt>
                <c:pt idx="267">
                  <c:v>26.8</c:v>
                </c:pt>
                <c:pt idx="268">
                  <c:v>26.9</c:v>
                </c:pt>
                <c:pt idx="269">
                  <c:v>27</c:v>
                </c:pt>
                <c:pt idx="270">
                  <c:v>27.1</c:v>
                </c:pt>
                <c:pt idx="271">
                  <c:v>27.2</c:v>
                </c:pt>
                <c:pt idx="272">
                  <c:v>27.3</c:v>
                </c:pt>
                <c:pt idx="273">
                  <c:v>27.4</c:v>
                </c:pt>
                <c:pt idx="274">
                  <c:v>27.5</c:v>
                </c:pt>
                <c:pt idx="275">
                  <c:v>27.6</c:v>
                </c:pt>
                <c:pt idx="276">
                  <c:v>27.7</c:v>
                </c:pt>
                <c:pt idx="277">
                  <c:v>27.8</c:v>
                </c:pt>
                <c:pt idx="278">
                  <c:v>27.9</c:v>
                </c:pt>
                <c:pt idx="279">
                  <c:v>28</c:v>
                </c:pt>
                <c:pt idx="280">
                  <c:v>28.1</c:v>
                </c:pt>
                <c:pt idx="281">
                  <c:v>28.2</c:v>
                </c:pt>
                <c:pt idx="282">
                  <c:v>28.3</c:v>
                </c:pt>
                <c:pt idx="283">
                  <c:v>28.4</c:v>
                </c:pt>
                <c:pt idx="284">
                  <c:v>28.5</c:v>
                </c:pt>
                <c:pt idx="285">
                  <c:v>28.6</c:v>
                </c:pt>
                <c:pt idx="286">
                  <c:v>28.7</c:v>
                </c:pt>
                <c:pt idx="287">
                  <c:v>28.8</c:v>
                </c:pt>
                <c:pt idx="288">
                  <c:v>28.9</c:v>
                </c:pt>
                <c:pt idx="289">
                  <c:v>29</c:v>
                </c:pt>
                <c:pt idx="290">
                  <c:v>29.1</c:v>
                </c:pt>
                <c:pt idx="291">
                  <c:v>29.2</c:v>
                </c:pt>
                <c:pt idx="292">
                  <c:v>29.3</c:v>
                </c:pt>
                <c:pt idx="293">
                  <c:v>29.4</c:v>
                </c:pt>
                <c:pt idx="294">
                  <c:v>29.5</c:v>
                </c:pt>
                <c:pt idx="295">
                  <c:v>29.6</c:v>
                </c:pt>
                <c:pt idx="296">
                  <c:v>29.7</c:v>
                </c:pt>
                <c:pt idx="297">
                  <c:v>29.8000000000001</c:v>
                </c:pt>
                <c:pt idx="298">
                  <c:v>29.900000000000102</c:v>
                </c:pt>
                <c:pt idx="299">
                  <c:v>30.000000000000099</c:v>
                </c:pt>
                <c:pt idx="300">
                  <c:v>30.100000000000101</c:v>
                </c:pt>
                <c:pt idx="301">
                  <c:v>30.200000000000099</c:v>
                </c:pt>
                <c:pt idx="302">
                  <c:v>30.3000000000001</c:v>
                </c:pt>
                <c:pt idx="303">
                  <c:v>30.400000000000102</c:v>
                </c:pt>
                <c:pt idx="304">
                  <c:v>30.500000000000099</c:v>
                </c:pt>
                <c:pt idx="305">
                  <c:v>30.600000000000101</c:v>
                </c:pt>
                <c:pt idx="306">
                  <c:v>30.700000000000099</c:v>
                </c:pt>
                <c:pt idx="307">
                  <c:v>30.8000000000001</c:v>
                </c:pt>
                <c:pt idx="308">
                  <c:v>30.900000000000102</c:v>
                </c:pt>
                <c:pt idx="309">
                  <c:v>31.000000000000099</c:v>
                </c:pt>
                <c:pt idx="310">
                  <c:v>31.100000000000101</c:v>
                </c:pt>
                <c:pt idx="311">
                  <c:v>31.200000000000099</c:v>
                </c:pt>
                <c:pt idx="312">
                  <c:v>31.3000000000001</c:v>
                </c:pt>
                <c:pt idx="313">
                  <c:v>31.400000000000102</c:v>
                </c:pt>
                <c:pt idx="314">
                  <c:v>31.500000000000099</c:v>
                </c:pt>
                <c:pt idx="315">
                  <c:v>31.600000000000101</c:v>
                </c:pt>
                <c:pt idx="316">
                  <c:v>31.700000000000099</c:v>
                </c:pt>
                <c:pt idx="317">
                  <c:v>31.8000000000001</c:v>
                </c:pt>
                <c:pt idx="318">
                  <c:v>31.900000000000102</c:v>
                </c:pt>
                <c:pt idx="319">
                  <c:v>32.000000000000099</c:v>
                </c:pt>
                <c:pt idx="320">
                  <c:v>32.100000000000101</c:v>
                </c:pt>
                <c:pt idx="321">
                  <c:v>32.200000000000102</c:v>
                </c:pt>
                <c:pt idx="322">
                  <c:v>32.300000000000097</c:v>
                </c:pt>
                <c:pt idx="323">
                  <c:v>32.400000000000098</c:v>
                </c:pt>
                <c:pt idx="324">
                  <c:v>32.500000000000099</c:v>
                </c:pt>
                <c:pt idx="325">
                  <c:v>32.600000000000101</c:v>
                </c:pt>
                <c:pt idx="326">
                  <c:v>32.700000000000102</c:v>
                </c:pt>
                <c:pt idx="327">
                  <c:v>32.800000000000097</c:v>
                </c:pt>
                <c:pt idx="328">
                  <c:v>32.900000000000098</c:v>
                </c:pt>
                <c:pt idx="329">
                  <c:v>33.000000000000099</c:v>
                </c:pt>
                <c:pt idx="330">
                  <c:v>33.100000000000101</c:v>
                </c:pt>
                <c:pt idx="331">
                  <c:v>33.200000000000102</c:v>
                </c:pt>
                <c:pt idx="332">
                  <c:v>33.300000000000097</c:v>
                </c:pt>
                <c:pt idx="333">
                  <c:v>33.400000000000098</c:v>
                </c:pt>
                <c:pt idx="334">
                  <c:v>33.500000000000099</c:v>
                </c:pt>
                <c:pt idx="335">
                  <c:v>33.600000000000101</c:v>
                </c:pt>
                <c:pt idx="336">
                  <c:v>33.700000000000102</c:v>
                </c:pt>
                <c:pt idx="337">
                  <c:v>33.800000000000097</c:v>
                </c:pt>
                <c:pt idx="338">
                  <c:v>33.900000000000098</c:v>
                </c:pt>
                <c:pt idx="339">
                  <c:v>34.000000000000099</c:v>
                </c:pt>
                <c:pt idx="340">
                  <c:v>34.100000000000101</c:v>
                </c:pt>
                <c:pt idx="341">
                  <c:v>34.200000000000102</c:v>
                </c:pt>
                <c:pt idx="342">
                  <c:v>34.300000000000097</c:v>
                </c:pt>
                <c:pt idx="343">
                  <c:v>34.400000000000098</c:v>
                </c:pt>
                <c:pt idx="344">
                  <c:v>34.500000000000099</c:v>
                </c:pt>
                <c:pt idx="345">
                  <c:v>34.600000000000101</c:v>
                </c:pt>
                <c:pt idx="346">
                  <c:v>34.700000000000102</c:v>
                </c:pt>
                <c:pt idx="347">
                  <c:v>34.800000000000097</c:v>
                </c:pt>
                <c:pt idx="348">
                  <c:v>34.900000000000098</c:v>
                </c:pt>
                <c:pt idx="349">
                  <c:v>35.000000000000099</c:v>
                </c:pt>
                <c:pt idx="350">
                  <c:v>35.100000000000101</c:v>
                </c:pt>
                <c:pt idx="351">
                  <c:v>35.200000000000102</c:v>
                </c:pt>
                <c:pt idx="352">
                  <c:v>35.300000000000097</c:v>
                </c:pt>
                <c:pt idx="353">
                  <c:v>35.400000000000098</c:v>
                </c:pt>
                <c:pt idx="354">
                  <c:v>35.500000000000099</c:v>
                </c:pt>
                <c:pt idx="355">
                  <c:v>35.600000000000101</c:v>
                </c:pt>
                <c:pt idx="356">
                  <c:v>35.700000000000102</c:v>
                </c:pt>
                <c:pt idx="357">
                  <c:v>35.800000000000097</c:v>
                </c:pt>
                <c:pt idx="358">
                  <c:v>35.900000000000098</c:v>
                </c:pt>
                <c:pt idx="359">
                  <c:v>36.000000000000099</c:v>
                </c:pt>
                <c:pt idx="360">
                  <c:v>36.100000000000101</c:v>
                </c:pt>
                <c:pt idx="361">
                  <c:v>36.200000000000102</c:v>
                </c:pt>
                <c:pt idx="362">
                  <c:v>36.300000000000097</c:v>
                </c:pt>
                <c:pt idx="363">
                  <c:v>36.400000000000098</c:v>
                </c:pt>
                <c:pt idx="364">
                  <c:v>36.500000000000199</c:v>
                </c:pt>
                <c:pt idx="365">
                  <c:v>36.6000000000002</c:v>
                </c:pt>
                <c:pt idx="366">
                  <c:v>36.700000000000202</c:v>
                </c:pt>
                <c:pt idx="367">
                  <c:v>36.800000000000203</c:v>
                </c:pt>
                <c:pt idx="368">
                  <c:v>36.900000000000198</c:v>
                </c:pt>
                <c:pt idx="369">
                  <c:v>37.000000000000199</c:v>
                </c:pt>
                <c:pt idx="370">
                  <c:v>37.1000000000002</c:v>
                </c:pt>
                <c:pt idx="371">
                  <c:v>37.200000000000202</c:v>
                </c:pt>
                <c:pt idx="372">
                  <c:v>37.300000000000203</c:v>
                </c:pt>
                <c:pt idx="373">
                  <c:v>37.400000000000198</c:v>
                </c:pt>
                <c:pt idx="374">
                  <c:v>37.500000000000199</c:v>
                </c:pt>
                <c:pt idx="375">
                  <c:v>37.6000000000002</c:v>
                </c:pt>
                <c:pt idx="376">
                  <c:v>37.700000000000202</c:v>
                </c:pt>
                <c:pt idx="377">
                  <c:v>37.800000000000203</c:v>
                </c:pt>
                <c:pt idx="378">
                  <c:v>37.900000000000198</c:v>
                </c:pt>
                <c:pt idx="379">
                  <c:v>38.000000000000199</c:v>
                </c:pt>
                <c:pt idx="380">
                  <c:v>38.1000000000002</c:v>
                </c:pt>
                <c:pt idx="381">
                  <c:v>38.200000000000202</c:v>
                </c:pt>
                <c:pt idx="382">
                  <c:v>38.300000000000203</c:v>
                </c:pt>
                <c:pt idx="383">
                  <c:v>38.400000000000198</c:v>
                </c:pt>
                <c:pt idx="384">
                  <c:v>38.500000000000199</c:v>
                </c:pt>
                <c:pt idx="385">
                  <c:v>38.6000000000002</c:v>
                </c:pt>
                <c:pt idx="386">
                  <c:v>38.700000000000202</c:v>
                </c:pt>
                <c:pt idx="387">
                  <c:v>38.800000000000203</c:v>
                </c:pt>
                <c:pt idx="388">
                  <c:v>38.900000000000198</c:v>
                </c:pt>
                <c:pt idx="389">
                  <c:v>39.000000000000199</c:v>
                </c:pt>
                <c:pt idx="390">
                  <c:v>39.1000000000002</c:v>
                </c:pt>
                <c:pt idx="391">
                  <c:v>39.200000000000202</c:v>
                </c:pt>
                <c:pt idx="392">
                  <c:v>39.300000000000203</c:v>
                </c:pt>
                <c:pt idx="393">
                  <c:v>39.400000000000198</c:v>
                </c:pt>
                <c:pt idx="394">
                  <c:v>39.500000000000199</c:v>
                </c:pt>
                <c:pt idx="395">
                  <c:v>39.6000000000002</c:v>
                </c:pt>
                <c:pt idx="396">
                  <c:v>39.700000000000202</c:v>
                </c:pt>
                <c:pt idx="397">
                  <c:v>39.800000000000203</c:v>
                </c:pt>
                <c:pt idx="398">
                  <c:v>39.900000000000198</c:v>
                </c:pt>
                <c:pt idx="399">
                  <c:v>40.000000000000199</c:v>
                </c:pt>
                <c:pt idx="400">
                  <c:v>40.1000000000002</c:v>
                </c:pt>
                <c:pt idx="401">
                  <c:v>40.200000000000202</c:v>
                </c:pt>
                <c:pt idx="402">
                  <c:v>40.300000000000203</c:v>
                </c:pt>
                <c:pt idx="403">
                  <c:v>40.400000000000198</c:v>
                </c:pt>
                <c:pt idx="404">
                  <c:v>40.500000000000199</c:v>
                </c:pt>
                <c:pt idx="405">
                  <c:v>40.6000000000002</c:v>
                </c:pt>
                <c:pt idx="406">
                  <c:v>40.700000000000202</c:v>
                </c:pt>
                <c:pt idx="407">
                  <c:v>40.800000000000203</c:v>
                </c:pt>
                <c:pt idx="408">
                  <c:v>40.900000000000198</c:v>
                </c:pt>
                <c:pt idx="409">
                  <c:v>41.000000000000199</c:v>
                </c:pt>
                <c:pt idx="410">
                  <c:v>41.1000000000002</c:v>
                </c:pt>
                <c:pt idx="411">
                  <c:v>41.200000000000202</c:v>
                </c:pt>
                <c:pt idx="412">
                  <c:v>41.300000000000203</c:v>
                </c:pt>
                <c:pt idx="413">
                  <c:v>41.400000000000198</c:v>
                </c:pt>
                <c:pt idx="414">
                  <c:v>41.500000000000199</c:v>
                </c:pt>
                <c:pt idx="415">
                  <c:v>41.6000000000002</c:v>
                </c:pt>
                <c:pt idx="416">
                  <c:v>41.700000000000202</c:v>
                </c:pt>
                <c:pt idx="417">
                  <c:v>41.800000000000203</c:v>
                </c:pt>
                <c:pt idx="418">
                  <c:v>41.900000000000198</c:v>
                </c:pt>
                <c:pt idx="419">
                  <c:v>42.000000000000199</c:v>
                </c:pt>
                <c:pt idx="420">
                  <c:v>42.1000000000002</c:v>
                </c:pt>
                <c:pt idx="421">
                  <c:v>42.200000000000202</c:v>
                </c:pt>
                <c:pt idx="422">
                  <c:v>42.300000000000203</c:v>
                </c:pt>
                <c:pt idx="423">
                  <c:v>42.400000000000198</c:v>
                </c:pt>
                <c:pt idx="424">
                  <c:v>42.500000000000199</c:v>
                </c:pt>
                <c:pt idx="425">
                  <c:v>42.6000000000002</c:v>
                </c:pt>
                <c:pt idx="426">
                  <c:v>42.700000000000202</c:v>
                </c:pt>
                <c:pt idx="427">
                  <c:v>42.800000000000203</c:v>
                </c:pt>
                <c:pt idx="428">
                  <c:v>42.900000000000198</c:v>
                </c:pt>
                <c:pt idx="429">
                  <c:v>43.000000000000199</c:v>
                </c:pt>
                <c:pt idx="430">
                  <c:v>43.1000000000002</c:v>
                </c:pt>
                <c:pt idx="431">
                  <c:v>43.200000000000202</c:v>
                </c:pt>
                <c:pt idx="432">
                  <c:v>43.300000000000203</c:v>
                </c:pt>
                <c:pt idx="433">
                  <c:v>43.400000000000198</c:v>
                </c:pt>
                <c:pt idx="434">
                  <c:v>43.500000000000298</c:v>
                </c:pt>
                <c:pt idx="435">
                  <c:v>43.6000000000003</c:v>
                </c:pt>
                <c:pt idx="436">
                  <c:v>43.700000000000301</c:v>
                </c:pt>
                <c:pt idx="437">
                  <c:v>43.800000000000303</c:v>
                </c:pt>
                <c:pt idx="438">
                  <c:v>43.900000000000297</c:v>
                </c:pt>
                <c:pt idx="439">
                  <c:v>44.000000000000298</c:v>
                </c:pt>
                <c:pt idx="440">
                  <c:v>44.1000000000003</c:v>
                </c:pt>
                <c:pt idx="441">
                  <c:v>44.200000000000301</c:v>
                </c:pt>
                <c:pt idx="442">
                  <c:v>44.300000000000303</c:v>
                </c:pt>
                <c:pt idx="443">
                  <c:v>44.400000000000297</c:v>
                </c:pt>
                <c:pt idx="444">
                  <c:v>44.500000000000298</c:v>
                </c:pt>
                <c:pt idx="445">
                  <c:v>44.6000000000003</c:v>
                </c:pt>
                <c:pt idx="446">
                  <c:v>44.700000000000301</c:v>
                </c:pt>
                <c:pt idx="447">
                  <c:v>44.800000000000303</c:v>
                </c:pt>
                <c:pt idx="448">
                  <c:v>44.900000000000297</c:v>
                </c:pt>
                <c:pt idx="449">
                  <c:v>45.000000000000298</c:v>
                </c:pt>
                <c:pt idx="450">
                  <c:v>45.1000000000003</c:v>
                </c:pt>
                <c:pt idx="451">
                  <c:v>45.200000000000301</c:v>
                </c:pt>
                <c:pt idx="452">
                  <c:v>45.300000000000303</c:v>
                </c:pt>
                <c:pt idx="453">
                  <c:v>45.400000000000297</c:v>
                </c:pt>
                <c:pt idx="454">
                  <c:v>45.500000000000298</c:v>
                </c:pt>
                <c:pt idx="455">
                  <c:v>45.6000000000003</c:v>
                </c:pt>
                <c:pt idx="456">
                  <c:v>45.700000000000301</c:v>
                </c:pt>
                <c:pt idx="457">
                  <c:v>45.800000000000303</c:v>
                </c:pt>
                <c:pt idx="458">
                  <c:v>45.900000000000297</c:v>
                </c:pt>
                <c:pt idx="459">
                  <c:v>46.000000000000298</c:v>
                </c:pt>
                <c:pt idx="460">
                  <c:v>46.1000000000003</c:v>
                </c:pt>
                <c:pt idx="461">
                  <c:v>46.200000000000301</c:v>
                </c:pt>
                <c:pt idx="462">
                  <c:v>46.300000000000303</c:v>
                </c:pt>
                <c:pt idx="463">
                  <c:v>46.400000000000297</c:v>
                </c:pt>
                <c:pt idx="464">
                  <c:v>46.500000000000298</c:v>
                </c:pt>
                <c:pt idx="465">
                  <c:v>46.6000000000003</c:v>
                </c:pt>
                <c:pt idx="466">
                  <c:v>46.700000000000301</c:v>
                </c:pt>
                <c:pt idx="467">
                  <c:v>46.800000000000303</c:v>
                </c:pt>
                <c:pt idx="468">
                  <c:v>46.900000000000297</c:v>
                </c:pt>
                <c:pt idx="469">
                  <c:v>47.000000000000298</c:v>
                </c:pt>
                <c:pt idx="470">
                  <c:v>47.1000000000003</c:v>
                </c:pt>
                <c:pt idx="471">
                  <c:v>47.200000000000301</c:v>
                </c:pt>
                <c:pt idx="472">
                  <c:v>47.300000000000303</c:v>
                </c:pt>
                <c:pt idx="473">
                  <c:v>47.400000000000297</c:v>
                </c:pt>
                <c:pt idx="474">
                  <c:v>47.500000000000298</c:v>
                </c:pt>
                <c:pt idx="475">
                  <c:v>47.6000000000003</c:v>
                </c:pt>
                <c:pt idx="476">
                  <c:v>47.700000000000301</c:v>
                </c:pt>
                <c:pt idx="477">
                  <c:v>47.800000000000303</c:v>
                </c:pt>
                <c:pt idx="478">
                  <c:v>47.900000000000297</c:v>
                </c:pt>
                <c:pt idx="479">
                  <c:v>48.000000000000298</c:v>
                </c:pt>
                <c:pt idx="480">
                  <c:v>48.1000000000003</c:v>
                </c:pt>
                <c:pt idx="481">
                  <c:v>48.200000000000301</c:v>
                </c:pt>
                <c:pt idx="482">
                  <c:v>48.300000000000303</c:v>
                </c:pt>
                <c:pt idx="483">
                  <c:v>48.400000000000297</c:v>
                </c:pt>
                <c:pt idx="484">
                  <c:v>48.500000000000298</c:v>
                </c:pt>
                <c:pt idx="485">
                  <c:v>48.6000000000003</c:v>
                </c:pt>
                <c:pt idx="486">
                  <c:v>48.700000000000301</c:v>
                </c:pt>
                <c:pt idx="487">
                  <c:v>48.800000000000303</c:v>
                </c:pt>
                <c:pt idx="488">
                  <c:v>48.900000000000297</c:v>
                </c:pt>
                <c:pt idx="489">
                  <c:v>49.000000000000298</c:v>
                </c:pt>
                <c:pt idx="490">
                  <c:v>49.1000000000003</c:v>
                </c:pt>
                <c:pt idx="491">
                  <c:v>49.200000000000301</c:v>
                </c:pt>
                <c:pt idx="492">
                  <c:v>49.300000000000303</c:v>
                </c:pt>
                <c:pt idx="493">
                  <c:v>49.400000000000297</c:v>
                </c:pt>
                <c:pt idx="494">
                  <c:v>49.500000000000298</c:v>
                </c:pt>
                <c:pt idx="495">
                  <c:v>49.6000000000003</c:v>
                </c:pt>
                <c:pt idx="496">
                  <c:v>49.700000000000301</c:v>
                </c:pt>
                <c:pt idx="497">
                  <c:v>49.800000000000303</c:v>
                </c:pt>
                <c:pt idx="498">
                  <c:v>49.900000000000297</c:v>
                </c:pt>
                <c:pt idx="499">
                  <c:v>50.000000000000298</c:v>
                </c:pt>
              </c:numCache>
            </c:numRef>
          </c:xVal>
          <c:yVal>
            <c:numRef>
              <c:f>List3!$B$2:$B$501</c:f>
              <c:numCache>
                <c:formatCode>General</c:formatCode>
                <c:ptCount val="500"/>
                <c:pt idx="0">
                  <c:v>1.0717734625362929</c:v>
                </c:pt>
                <c:pt idx="1">
                  <c:v>1.1486983549970351</c:v>
                </c:pt>
                <c:pt idx="2">
                  <c:v>1.2311444133449161</c:v>
                </c:pt>
                <c:pt idx="3">
                  <c:v>1.319507910772894</c:v>
                </c:pt>
                <c:pt idx="4">
                  <c:v>1.4142135623730949</c:v>
                </c:pt>
                <c:pt idx="5">
                  <c:v>1.515716566510398</c:v>
                </c:pt>
                <c:pt idx="6">
                  <c:v>1.6245047927124701</c:v>
                </c:pt>
                <c:pt idx="7">
                  <c:v>1.741101126592248</c:v>
                </c:pt>
                <c:pt idx="8">
                  <c:v>1.866065983073615</c:v>
                </c:pt>
                <c:pt idx="9">
                  <c:v>2</c:v>
                </c:pt>
                <c:pt idx="10">
                  <c:v>2.1435469250725872</c:v>
                </c:pt>
                <c:pt idx="11">
                  <c:v>2.2973967099940702</c:v>
                </c:pt>
                <c:pt idx="12">
                  <c:v>2.4622888266898322</c:v>
                </c:pt>
                <c:pt idx="13">
                  <c:v>2.6390158215457871</c:v>
                </c:pt>
                <c:pt idx="14">
                  <c:v>2.8284271247461881</c:v>
                </c:pt>
                <c:pt idx="15">
                  <c:v>3.031433133020796</c:v>
                </c:pt>
                <c:pt idx="16">
                  <c:v>3.2490095854249419</c:v>
                </c:pt>
                <c:pt idx="17">
                  <c:v>3.4822022531844961</c:v>
                </c:pt>
                <c:pt idx="18">
                  <c:v>3.7321319661472301</c:v>
                </c:pt>
                <c:pt idx="19">
                  <c:v>4</c:v>
                </c:pt>
                <c:pt idx="20">
                  <c:v>4.2870938501451716</c:v>
                </c:pt>
                <c:pt idx="21">
                  <c:v>4.5947934199881404</c:v>
                </c:pt>
                <c:pt idx="22">
                  <c:v>4.9245776533796644</c:v>
                </c:pt>
                <c:pt idx="23">
                  <c:v>5.2780316430915768</c:v>
                </c:pt>
                <c:pt idx="24">
                  <c:v>5.6568542494923779</c:v>
                </c:pt>
                <c:pt idx="25">
                  <c:v>6.0628662660415866</c:v>
                </c:pt>
                <c:pt idx="26">
                  <c:v>6.4980191708498847</c:v>
                </c:pt>
                <c:pt idx="27">
                  <c:v>6.964404506368985</c:v>
                </c:pt>
                <c:pt idx="28">
                  <c:v>7.4642639322944584</c:v>
                </c:pt>
                <c:pt idx="29">
                  <c:v>8</c:v>
                </c:pt>
                <c:pt idx="30">
                  <c:v>8.5741877002903433</c:v>
                </c:pt>
                <c:pt idx="31">
                  <c:v>9.1895868399762808</c:v>
                </c:pt>
                <c:pt idx="32">
                  <c:v>9.8491553067593287</c:v>
                </c:pt>
                <c:pt idx="33">
                  <c:v>10.55606328618315</c:v>
                </c:pt>
                <c:pt idx="34">
                  <c:v>11.313708498984759</c:v>
                </c:pt>
                <c:pt idx="35">
                  <c:v>12.1257325320832</c:v>
                </c:pt>
                <c:pt idx="36">
                  <c:v>12.996038341699769</c:v>
                </c:pt>
                <c:pt idx="37">
                  <c:v>13.928809012737981</c:v>
                </c:pt>
                <c:pt idx="38">
                  <c:v>14.92852786458892</c:v>
                </c:pt>
                <c:pt idx="39">
                  <c:v>16</c:v>
                </c:pt>
                <c:pt idx="40">
                  <c:v>17.148375400580701</c:v>
                </c:pt>
                <c:pt idx="41">
                  <c:v>18.379173679952562</c:v>
                </c:pt>
                <c:pt idx="42">
                  <c:v>19.698310613518661</c:v>
                </c:pt>
                <c:pt idx="43">
                  <c:v>21.112126572366279</c:v>
                </c:pt>
                <c:pt idx="44">
                  <c:v>22.627416997969519</c:v>
                </c:pt>
                <c:pt idx="45">
                  <c:v>24.251465064166361</c:v>
                </c:pt>
                <c:pt idx="46">
                  <c:v>25.992076683399521</c:v>
                </c:pt>
                <c:pt idx="47">
                  <c:v>27.857618025475979</c:v>
                </c:pt>
                <c:pt idx="48">
                  <c:v>29.857055729177841</c:v>
                </c:pt>
                <c:pt idx="49">
                  <c:v>32</c:v>
                </c:pt>
                <c:pt idx="50">
                  <c:v>34.29675080116138</c:v>
                </c:pt>
                <c:pt idx="51">
                  <c:v>36.758347359905123</c:v>
                </c:pt>
                <c:pt idx="52">
                  <c:v>39.396621227037294</c:v>
                </c:pt>
                <c:pt idx="53">
                  <c:v>42.224253144732607</c:v>
                </c:pt>
                <c:pt idx="54">
                  <c:v>45.254833995939052</c:v>
                </c:pt>
                <c:pt idx="55">
                  <c:v>48.502930128332721</c:v>
                </c:pt>
                <c:pt idx="56">
                  <c:v>51.984153366799077</c:v>
                </c:pt>
                <c:pt idx="57">
                  <c:v>55.715236050951923</c:v>
                </c:pt>
                <c:pt idx="58">
                  <c:v>59.714111458355703</c:v>
                </c:pt>
                <c:pt idx="59">
                  <c:v>64</c:v>
                </c:pt>
                <c:pt idx="60">
                  <c:v>68.593501602322732</c:v>
                </c:pt>
                <c:pt idx="61">
                  <c:v>73.516694719810275</c:v>
                </c:pt>
                <c:pt idx="62">
                  <c:v>78.793242454074615</c:v>
                </c:pt>
                <c:pt idx="63">
                  <c:v>84.4485062894652</c:v>
                </c:pt>
                <c:pt idx="64">
                  <c:v>90.509667991878104</c:v>
                </c:pt>
                <c:pt idx="65">
                  <c:v>97.0058602566654</c:v>
                </c:pt>
                <c:pt idx="66">
                  <c:v>103.9683067335981</c:v>
                </c:pt>
                <c:pt idx="67">
                  <c:v>111.4304721019038</c:v>
                </c:pt>
                <c:pt idx="68">
                  <c:v>119.42822291671131</c:v>
                </c:pt>
                <c:pt idx="69">
                  <c:v>128</c:v>
                </c:pt>
                <c:pt idx="70">
                  <c:v>137.18700320464549</c:v>
                </c:pt>
                <c:pt idx="71">
                  <c:v>147.03338943962041</c:v>
                </c:pt>
                <c:pt idx="72">
                  <c:v>157.58648490814929</c:v>
                </c:pt>
                <c:pt idx="73">
                  <c:v>168.89701257893049</c:v>
                </c:pt>
                <c:pt idx="74">
                  <c:v>181.01933598375609</c:v>
                </c:pt>
                <c:pt idx="75">
                  <c:v>194.011720513331</c:v>
                </c:pt>
                <c:pt idx="76">
                  <c:v>207.93661346719631</c:v>
                </c:pt>
                <c:pt idx="77">
                  <c:v>222.86094420380769</c:v>
                </c:pt>
                <c:pt idx="78">
                  <c:v>238.8564458334227</c:v>
                </c:pt>
                <c:pt idx="79">
                  <c:v>256</c:v>
                </c:pt>
                <c:pt idx="80">
                  <c:v>274.37400640929093</c:v>
                </c:pt>
                <c:pt idx="81">
                  <c:v>294.06677887924059</c:v>
                </c:pt>
                <c:pt idx="82">
                  <c:v>315.1729698162988</c:v>
                </c:pt>
                <c:pt idx="83">
                  <c:v>337.79402515786097</c:v>
                </c:pt>
                <c:pt idx="84">
                  <c:v>362.03867196751202</c:v>
                </c:pt>
                <c:pt idx="85">
                  <c:v>388.023441026662</c:v>
                </c:pt>
                <c:pt idx="86">
                  <c:v>415.87322693439222</c:v>
                </c:pt>
                <c:pt idx="87">
                  <c:v>445.72188840761521</c:v>
                </c:pt>
                <c:pt idx="88">
                  <c:v>477.71289166684539</c:v>
                </c:pt>
                <c:pt idx="89">
                  <c:v>512</c:v>
                </c:pt>
                <c:pt idx="90">
                  <c:v>548.74801281858208</c:v>
                </c:pt>
                <c:pt idx="91">
                  <c:v>588.13355775848152</c:v>
                </c:pt>
                <c:pt idx="92">
                  <c:v>630.34593963259704</c:v>
                </c:pt>
                <c:pt idx="93">
                  <c:v>675.58805031572183</c:v>
                </c:pt>
                <c:pt idx="94">
                  <c:v>724.0773439350246</c:v>
                </c:pt>
                <c:pt idx="95">
                  <c:v>776.04688205332377</c:v>
                </c:pt>
                <c:pt idx="96">
                  <c:v>831.74645386878444</c:v>
                </c:pt>
                <c:pt idx="97">
                  <c:v>891.4437768152311</c:v>
                </c:pt>
                <c:pt idx="98">
                  <c:v>955.42578333369102</c:v>
                </c:pt>
                <c:pt idx="99">
                  <c:v>1024</c:v>
                </c:pt>
                <c:pt idx="100">
                  <c:v>1097.496025637163</c:v>
                </c:pt>
                <c:pt idx="101">
                  <c:v>1176.267115516963</c:v>
                </c:pt>
                <c:pt idx="102">
                  <c:v>1260.6918792651941</c:v>
                </c:pt>
                <c:pt idx="103">
                  <c:v>1351.176100631443</c:v>
                </c:pt>
                <c:pt idx="104">
                  <c:v>1448.154687870049</c:v>
                </c:pt>
                <c:pt idx="105">
                  <c:v>1552.0937641066459</c:v>
                </c:pt>
                <c:pt idx="106">
                  <c:v>1663.49290773757</c:v>
                </c:pt>
                <c:pt idx="107">
                  <c:v>1782.8875536304629</c:v>
                </c:pt>
                <c:pt idx="108">
                  <c:v>1910.851566667382</c:v>
                </c:pt>
                <c:pt idx="109">
                  <c:v>2048</c:v>
                </c:pt>
                <c:pt idx="110">
                  <c:v>2194.992051274327</c:v>
                </c:pt>
                <c:pt idx="111">
                  <c:v>2352.5342310339261</c:v>
                </c:pt>
                <c:pt idx="112">
                  <c:v>2521.38375853039</c:v>
                </c:pt>
                <c:pt idx="113">
                  <c:v>2702.3522012628878</c:v>
                </c:pt>
                <c:pt idx="114">
                  <c:v>2896.3093757401002</c:v>
                </c:pt>
                <c:pt idx="115">
                  <c:v>3104.1875282132928</c:v>
                </c:pt>
                <c:pt idx="116">
                  <c:v>3326.985815475135</c:v>
                </c:pt>
                <c:pt idx="117">
                  <c:v>3565.7751072609281</c:v>
                </c:pt>
                <c:pt idx="118">
                  <c:v>3821.7031333347641</c:v>
                </c:pt>
                <c:pt idx="119">
                  <c:v>4096</c:v>
                </c:pt>
                <c:pt idx="120">
                  <c:v>4389.9841025486576</c:v>
                </c:pt>
                <c:pt idx="121">
                  <c:v>4705.068462067853</c:v>
                </c:pt>
                <c:pt idx="122">
                  <c:v>5042.7675170607781</c:v>
                </c:pt>
                <c:pt idx="123">
                  <c:v>5404.704402525771</c:v>
                </c:pt>
                <c:pt idx="124">
                  <c:v>5792.6187514802004</c:v>
                </c:pt>
                <c:pt idx="125">
                  <c:v>6208.3750564265874</c:v>
                </c:pt>
                <c:pt idx="126">
                  <c:v>6653.971630950271</c:v>
                </c:pt>
                <c:pt idx="127">
                  <c:v>7131.550214521847</c:v>
                </c:pt>
                <c:pt idx="128">
                  <c:v>7643.4062666695299</c:v>
                </c:pt>
                <c:pt idx="129">
                  <c:v>8192</c:v>
                </c:pt>
                <c:pt idx="130">
                  <c:v>8779.9682050973097</c:v>
                </c:pt>
                <c:pt idx="131">
                  <c:v>9410.1369241357042</c:v>
                </c:pt>
                <c:pt idx="132">
                  <c:v>10085.535034121551</c:v>
                </c:pt>
                <c:pt idx="133">
                  <c:v>10809.40880505154</c:v>
                </c:pt>
                <c:pt idx="134">
                  <c:v>11585.237502960401</c:v>
                </c:pt>
                <c:pt idx="135">
                  <c:v>12416.750112853169</c:v>
                </c:pt>
                <c:pt idx="136">
                  <c:v>13307.943261900549</c:v>
                </c:pt>
                <c:pt idx="137">
                  <c:v>14263.10042904369</c:v>
                </c:pt>
                <c:pt idx="138">
                  <c:v>15286.81253333906</c:v>
                </c:pt>
                <c:pt idx="139">
                  <c:v>16384</c:v>
                </c:pt>
                <c:pt idx="140">
                  <c:v>17559.936410194601</c:v>
                </c:pt>
                <c:pt idx="141">
                  <c:v>18820.273848271419</c:v>
                </c:pt>
                <c:pt idx="142">
                  <c:v>20171.07006824312</c:v>
                </c:pt>
                <c:pt idx="143">
                  <c:v>21618.817610103099</c:v>
                </c:pt>
                <c:pt idx="144">
                  <c:v>23170.475005920802</c:v>
                </c:pt>
                <c:pt idx="145">
                  <c:v>24833.50022570635</c:v>
                </c:pt>
                <c:pt idx="146">
                  <c:v>26615.886523801099</c:v>
                </c:pt>
                <c:pt idx="147">
                  <c:v>28526.200858087381</c:v>
                </c:pt>
                <c:pt idx="148">
                  <c:v>30573.625066678109</c:v>
                </c:pt>
                <c:pt idx="149">
                  <c:v>32768</c:v>
                </c:pt>
                <c:pt idx="150">
                  <c:v>35119.87282038921</c:v>
                </c:pt>
                <c:pt idx="151">
                  <c:v>37640.547696542832</c:v>
                </c:pt>
                <c:pt idx="152">
                  <c:v>40342.140136486232</c:v>
                </c:pt>
                <c:pt idx="153">
                  <c:v>43237.635220206183</c:v>
                </c:pt>
                <c:pt idx="154">
                  <c:v>46340.950011841611</c:v>
                </c:pt>
                <c:pt idx="155">
                  <c:v>49667.000451412707</c:v>
                </c:pt>
                <c:pt idx="156">
                  <c:v>53231.773047602182</c:v>
                </c:pt>
                <c:pt idx="157">
                  <c:v>57052.401716174769</c:v>
                </c:pt>
                <c:pt idx="158">
                  <c:v>61147.25013335624</c:v>
                </c:pt>
                <c:pt idx="159">
                  <c:v>65536</c:v>
                </c:pt>
                <c:pt idx="160">
                  <c:v>70239.745640778536</c:v>
                </c:pt>
                <c:pt idx="161">
                  <c:v>75281.095393085663</c:v>
                </c:pt>
                <c:pt idx="162">
                  <c:v>80684.280272972421</c:v>
                </c:pt>
                <c:pt idx="163">
                  <c:v>86475.270440412205</c:v>
                </c:pt>
                <c:pt idx="164">
                  <c:v>92681.900023683047</c:v>
                </c:pt>
                <c:pt idx="165">
                  <c:v>99334.000902825588</c:v>
                </c:pt>
                <c:pt idx="166">
                  <c:v>106463.54609520439</c:v>
                </c:pt>
                <c:pt idx="167">
                  <c:v>114104.80343234949</c:v>
                </c:pt>
                <c:pt idx="168">
                  <c:v>122294.5002667123</c:v>
                </c:pt>
                <c:pt idx="169">
                  <c:v>131072</c:v>
                </c:pt>
                <c:pt idx="170">
                  <c:v>140479.4912815571</c:v>
                </c:pt>
                <c:pt idx="171">
                  <c:v>150562.1907861713</c:v>
                </c:pt>
                <c:pt idx="172">
                  <c:v>161368.56054594499</c:v>
                </c:pt>
                <c:pt idx="173">
                  <c:v>172950.54088082441</c:v>
                </c:pt>
                <c:pt idx="174">
                  <c:v>185363.80004736609</c:v>
                </c:pt>
                <c:pt idx="175">
                  <c:v>198668.001805651</c:v>
                </c:pt>
                <c:pt idx="176">
                  <c:v>212927.09219040879</c:v>
                </c:pt>
                <c:pt idx="177">
                  <c:v>228209.6068646991</c:v>
                </c:pt>
                <c:pt idx="178">
                  <c:v>244589.00053342461</c:v>
                </c:pt>
                <c:pt idx="179">
                  <c:v>262144</c:v>
                </c:pt>
                <c:pt idx="180">
                  <c:v>280958.98256311432</c:v>
                </c:pt>
                <c:pt idx="181">
                  <c:v>301124.38157234271</c:v>
                </c:pt>
                <c:pt idx="182">
                  <c:v>322737.12109188992</c:v>
                </c:pt>
                <c:pt idx="183">
                  <c:v>345901.08176164882</c:v>
                </c:pt>
                <c:pt idx="184">
                  <c:v>370727.6000947319</c:v>
                </c:pt>
                <c:pt idx="185">
                  <c:v>397336.00361130171</c:v>
                </c:pt>
                <c:pt idx="186">
                  <c:v>425854.18438081758</c:v>
                </c:pt>
                <c:pt idx="187">
                  <c:v>456419.21372939821</c:v>
                </c:pt>
                <c:pt idx="188">
                  <c:v>489178.00106684922</c:v>
                </c:pt>
                <c:pt idx="189">
                  <c:v>524288</c:v>
                </c:pt>
                <c:pt idx="190">
                  <c:v>561917.96512622875</c:v>
                </c:pt>
                <c:pt idx="191">
                  <c:v>602248.7631446853</c:v>
                </c:pt>
                <c:pt idx="192">
                  <c:v>645474.2421837796</c:v>
                </c:pt>
                <c:pt idx="193">
                  <c:v>691802.16352329799</c:v>
                </c:pt>
                <c:pt idx="194">
                  <c:v>741455.20018946391</c:v>
                </c:pt>
                <c:pt idx="195">
                  <c:v>794672.00722260354</c:v>
                </c:pt>
                <c:pt idx="196">
                  <c:v>851708.36876163573</c:v>
                </c:pt>
                <c:pt idx="197">
                  <c:v>912838.42745879665</c:v>
                </c:pt>
                <c:pt idx="198">
                  <c:v>978356.00213369832</c:v>
                </c:pt>
                <c:pt idx="199">
                  <c:v>1048576</c:v>
                </c:pt>
                <c:pt idx="200">
                  <c:v>1123835.9302524601</c:v>
                </c:pt>
                <c:pt idx="201">
                  <c:v>1204497.5262893699</c:v>
                </c:pt>
                <c:pt idx="202">
                  <c:v>1290948.4843675599</c:v>
                </c:pt>
                <c:pt idx="203">
                  <c:v>1383604.3270465999</c:v>
                </c:pt>
                <c:pt idx="204">
                  <c:v>1482910.4003789299</c:v>
                </c:pt>
                <c:pt idx="205">
                  <c:v>1589344.0144452101</c:v>
                </c:pt>
                <c:pt idx="206">
                  <c:v>1703416.7375232701</c:v>
                </c:pt>
                <c:pt idx="207">
                  <c:v>1825676.85491759</c:v>
                </c:pt>
                <c:pt idx="208">
                  <c:v>1956712.0042673999</c:v>
                </c:pt>
                <c:pt idx="209">
                  <c:v>2097152</c:v>
                </c:pt>
                <c:pt idx="210">
                  <c:v>2247671.8605049099</c:v>
                </c:pt>
                <c:pt idx="211">
                  <c:v>2408995.0525787398</c:v>
                </c:pt>
                <c:pt idx="212">
                  <c:v>2581896.9687351198</c:v>
                </c:pt>
                <c:pt idx="213">
                  <c:v>2767208.6540931901</c:v>
                </c:pt>
                <c:pt idx="214">
                  <c:v>2965820.8007578598</c:v>
                </c:pt>
                <c:pt idx="215">
                  <c:v>3178688.02889041</c:v>
                </c:pt>
                <c:pt idx="216">
                  <c:v>3406833.4750465401</c:v>
                </c:pt>
                <c:pt idx="217">
                  <c:v>3651353.7098351899</c:v>
                </c:pt>
                <c:pt idx="218">
                  <c:v>3913424.0085347998</c:v>
                </c:pt>
                <c:pt idx="219">
                  <c:v>4194304</c:v>
                </c:pt>
                <c:pt idx="220">
                  <c:v>4495343.72100983</c:v>
                </c:pt>
                <c:pt idx="221">
                  <c:v>4817990.1051574703</c:v>
                </c:pt>
                <c:pt idx="222">
                  <c:v>5163793.9374702303</c:v>
                </c:pt>
                <c:pt idx="223">
                  <c:v>5534417.3081863802</c:v>
                </c:pt>
                <c:pt idx="224">
                  <c:v>5931641.6015157197</c:v>
                </c:pt>
                <c:pt idx="225">
                  <c:v>6357376.0577808302</c:v>
                </c:pt>
                <c:pt idx="226">
                  <c:v>6813666.9500930803</c:v>
                </c:pt>
                <c:pt idx="227">
                  <c:v>7302707.4196703704</c:v>
                </c:pt>
                <c:pt idx="228">
                  <c:v>7826848.0170695903</c:v>
                </c:pt>
                <c:pt idx="229">
                  <c:v>8388608</c:v>
                </c:pt>
                <c:pt idx="230">
                  <c:v>8990687.44201966</c:v>
                </c:pt>
                <c:pt idx="231">
                  <c:v>9635980.21031495</c:v>
                </c:pt>
                <c:pt idx="232">
                  <c:v>10327587.8749405</c:v>
                </c:pt>
                <c:pt idx="233">
                  <c:v>11068834.6163728</c:v>
                </c:pt>
                <c:pt idx="234">
                  <c:v>11863283.203031501</c:v>
                </c:pt>
                <c:pt idx="235">
                  <c:v>12714752.115561699</c:v>
                </c:pt>
                <c:pt idx="236">
                  <c:v>13627333.9001862</c:v>
                </c:pt>
                <c:pt idx="237">
                  <c:v>14605414.8393408</c:v>
                </c:pt>
                <c:pt idx="238">
                  <c:v>15653696.034139199</c:v>
                </c:pt>
                <c:pt idx="239">
                  <c:v>16777216</c:v>
                </c:pt>
                <c:pt idx="240">
                  <c:v>17981374.884039301</c:v>
                </c:pt>
                <c:pt idx="241">
                  <c:v>19271960.4206299</c:v>
                </c:pt>
                <c:pt idx="242">
                  <c:v>20655175.749880999</c:v>
                </c:pt>
                <c:pt idx="243">
                  <c:v>22137669.232745498</c:v>
                </c:pt>
                <c:pt idx="244">
                  <c:v>23726566.406062901</c:v>
                </c:pt>
                <c:pt idx="245">
                  <c:v>25429504.231123298</c:v>
                </c:pt>
                <c:pt idx="246">
                  <c:v>27254667.800372299</c:v>
                </c:pt>
                <c:pt idx="247">
                  <c:v>29210829.6786815</c:v>
                </c:pt>
                <c:pt idx="248">
                  <c:v>31307392.068278398</c:v>
                </c:pt>
                <c:pt idx="249">
                  <c:v>33554432</c:v>
                </c:pt>
                <c:pt idx="250">
                  <c:v>35962749.7680787</c:v>
                </c:pt>
                <c:pt idx="251">
                  <c:v>38543920.8412598</c:v>
                </c:pt>
                <c:pt idx="252">
                  <c:v>41310351.499761902</c:v>
                </c:pt>
                <c:pt idx="253">
                  <c:v>44275338.465490997</c:v>
                </c:pt>
                <c:pt idx="254">
                  <c:v>47453132.812125698</c:v>
                </c:pt>
                <c:pt idx="255">
                  <c:v>50859008.462246597</c:v>
                </c:pt>
                <c:pt idx="256">
                  <c:v>54509335.600744702</c:v>
                </c:pt>
                <c:pt idx="257">
                  <c:v>58421659.357363001</c:v>
                </c:pt>
                <c:pt idx="258">
                  <c:v>62614784.136556603</c:v>
                </c:pt>
                <c:pt idx="259">
                  <c:v>67108864</c:v>
                </c:pt>
                <c:pt idx="260">
                  <c:v>71925499.536157206</c:v>
                </c:pt>
                <c:pt idx="261">
                  <c:v>77087841.682519794</c:v>
                </c:pt>
                <c:pt idx="262">
                  <c:v>82620702.999523997</c:v>
                </c:pt>
                <c:pt idx="263">
                  <c:v>88550676.930982202</c:v>
                </c:pt>
                <c:pt idx="264">
                  <c:v>94906265.6242515</c:v>
                </c:pt>
                <c:pt idx="265">
                  <c:v>101718016.924493</c:v>
                </c:pt>
                <c:pt idx="266">
                  <c:v>109018671.201489</c:v>
                </c:pt>
                <c:pt idx="267">
                  <c:v>116843318.714726</c:v>
                </c:pt>
                <c:pt idx="268">
                  <c:v>125229568.273113</c:v>
                </c:pt>
                <c:pt idx="269">
                  <c:v>134217728</c:v>
                </c:pt>
                <c:pt idx="270">
                  <c:v>143850999.07231501</c:v>
                </c:pt>
                <c:pt idx="271">
                  <c:v>154175683.36503899</c:v>
                </c:pt>
                <c:pt idx="272">
                  <c:v>165241405.99904701</c:v>
                </c:pt>
                <c:pt idx="273">
                  <c:v>177101353.86196399</c:v>
                </c:pt>
                <c:pt idx="274">
                  <c:v>189812531.248503</c:v>
                </c:pt>
                <c:pt idx="275">
                  <c:v>203436033.848986</c:v>
                </c:pt>
                <c:pt idx="276">
                  <c:v>218037342.40297899</c:v>
                </c:pt>
                <c:pt idx="277">
                  <c:v>233686637.429452</c:v>
                </c:pt>
                <c:pt idx="278">
                  <c:v>250459136.54622701</c:v>
                </c:pt>
                <c:pt idx="279">
                  <c:v>268435456</c:v>
                </c:pt>
                <c:pt idx="280">
                  <c:v>287701998.14463001</c:v>
                </c:pt>
                <c:pt idx="281">
                  <c:v>308351366.73007798</c:v>
                </c:pt>
                <c:pt idx="282">
                  <c:v>330482811.99809599</c:v>
                </c:pt>
                <c:pt idx="283">
                  <c:v>354202707.72392899</c:v>
                </c:pt>
                <c:pt idx="284">
                  <c:v>379625062.497006</c:v>
                </c:pt>
                <c:pt idx="285">
                  <c:v>406872067.69797301</c:v>
                </c:pt>
                <c:pt idx="286">
                  <c:v>436074684.80595702</c:v>
                </c:pt>
                <c:pt idx="287">
                  <c:v>467373274.85890299</c:v>
                </c:pt>
                <c:pt idx="288">
                  <c:v>500918273.09245402</c:v>
                </c:pt>
                <c:pt idx="289">
                  <c:v>536870912</c:v>
                </c:pt>
                <c:pt idx="290">
                  <c:v>575403996.289258</c:v>
                </c:pt>
                <c:pt idx="291">
                  <c:v>616702733.46015704</c:v>
                </c:pt>
                <c:pt idx="292">
                  <c:v>660965623.99618995</c:v>
                </c:pt>
                <c:pt idx="293">
                  <c:v>708405415.44785595</c:v>
                </c:pt>
                <c:pt idx="294">
                  <c:v>759250124.99401104</c:v>
                </c:pt>
                <c:pt idx="295">
                  <c:v>813744135.39594495</c:v>
                </c:pt>
                <c:pt idx="296">
                  <c:v>872149369.61191499</c:v>
                </c:pt>
                <c:pt idx="297">
                  <c:v>934746549.71787202</c:v>
                </c:pt>
                <c:pt idx="298">
                  <c:v>1001836546.18498</c:v>
                </c:pt>
                <c:pt idx="299">
                  <c:v>1073741824.0000701</c:v>
                </c:pt>
                <c:pt idx="300">
                  <c:v>1150807992.5785999</c:v>
                </c:pt>
                <c:pt idx="301">
                  <c:v>1233405466.9203999</c:v>
                </c:pt>
                <c:pt idx="302">
                  <c:v>1321931247.99247</c:v>
                </c:pt>
                <c:pt idx="303">
                  <c:v>1416810830.8958199</c:v>
                </c:pt>
                <c:pt idx="304">
                  <c:v>1518500249.9881301</c:v>
                </c:pt>
                <c:pt idx="305">
                  <c:v>1627488270.7920001</c:v>
                </c:pt>
                <c:pt idx="306">
                  <c:v>1744298739.2239499</c:v>
                </c:pt>
                <c:pt idx="307">
                  <c:v>1869493099.43575</c:v>
                </c:pt>
                <c:pt idx="308">
                  <c:v>2003673092.3699601</c:v>
                </c:pt>
                <c:pt idx="309">
                  <c:v>2147483648.0001502</c:v>
                </c:pt>
                <c:pt idx="310">
                  <c:v>2301615985.1571898</c:v>
                </c:pt>
                <c:pt idx="311">
                  <c:v>2466810933.8407998</c:v>
                </c:pt>
                <c:pt idx="312">
                  <c:v>2643862495.9849401</c:v>
                </c:pt>
                <c:pt idx="313">
                  <c:v>2833621661.7916298</c:v>
                </c:pt>
                <c:pt idx="314">
                  <c:v>3037000499.9762602</c:v>
                </c:pt>
                <c:pt idx="315">
                  <c:v>3254976541.5840101</c:v>
                </c:pt>
                <c:pt idx="316">
                  <c:v>3488597478.4478998</c:v>
                </c:pt>
                <c:pt idx="317">
                  <c:v>3738986198.8715</c:v>
                </c:pt>
                <c:pt idx="318">
                  <c:v>4007346184.7399101</c:v>
                </c:pt>
                <c:pt idx="319">
                  <c:v>4294967296.0002899</c:v>
                </c:pt>
                <c:pt idx="320">
                  <c:v>4603231970.3143702</c:v>
                </c:pt>
                <c:pt idx="321">
                  <c:v>4933621867.6815996</c:v>
                </c:pt>
                <c:pt idx="322">
                  <c:v>5287724991.9698696</c:v>
                </c:pt>
                <c:pt idx="323">
                  <c:v>5667243323.58325</c:v>
                </c:pt>
                <c:pt idx="324">
                  <c:v>6074000999.9525099</c:v>
                </c:pt>
                <c:pt idx="325">
                  <c:v>6509953083.1680202</c:v>
                </c:pt>
                <c:pt idx="326">
                  <c:v>6977194956.8958101</c:v>
                </c:pt>
                <c:pt idx="327">
                  <c:v>7477972397.74296</c:v>
                </c:pt>
                <c:pt idx="328">
                  <c:v>8014692369.4798098</c:v>
                </c:pt>
                <c:pt idx="329">
                  <c:v>8589934592.0006008</c:v>
                </c:pt>
                <c:pt idx="330">
                  <c:v>9206463940.6287594</c:v>
                </c:pt>
                <c:pt idx="331">
                  <c:v>9867243735.3632202</c:v>
                </c:pt>
                <c:pt idx="332">
                  <c:v>10575449983.9398</c:v>
                </c:pt>
                <c:pt idx="333">
                  <c:v>11334486647.1665</c:v>
                </c:pt>
                <c:pt idx="334">
                  <c:v>12148001999.905001</c:v>
                </c:pt>
                <c:pt idx="335">
                  <c:v>13019906166.3361</c:v>
                </c:pt>
                <c:pt idx="336">
                  <c:v>13954389913.791599</c:v>
                </c:pt>
                <c:pt idx="337">
                  <c:v>14955944795.485901</c:v>
                </c:pt>
                <c:pt idx="338">
                  <c:v>16029384738.9596</c:v>
                </c:pt>
                <c:pt idx="339">
                  <c:v>17179869184.001099</c:v>
                </c:pt>
                <c:pt idx="340">
                  <c:v>18412927881.2575</c:v>
                </c:pt>
                <c:pt idx="341">
                  <c:v>19734487470.726398</c:v>
                </c:pt>
                <c:pt idx="342">
                  <c:v>21150899967.879501</c:v>
                </c:pt>
                <c:pt idx="343">
                  <c:v>22668973294.333</c:v>
                </c:pt>
                <c:pt idx="344">
                  <c:v>24296003999.810001</c:v>
                </c:pt>
                <c:pt idx="345">
                  <c:v>26039812332.6721</c:v>
                </c:pt>
                <c:pt idx="346">
                  <c:v>27908779827.583199</c:v>
                </c:pt>
                <c:pt idx="347">
                  <c:v>29911889590.971901</c:v>
                </c:pt>
                <c:pt idx="348">
                  <c:v>32058769477.919201</c:v>
                </c:pt>
                <c:pt idx="349">
                  <c:v>34359738368.002403</c:v>
                </c:pt>
                <c:pt idx="350">
                  <c:v>36825855762.515099</c:v>
                </c:pt>
                <c:pt idx="351">
                  <c:v>39468974941.452904</c:v>
                </c:pt>
                <c:pt idx="352">
                  <c:v>42301799935.759003</c:v>
                </c:pt>
                <c:pt idx="353">
                  <c:v>45337946588.6661</c:v>
                </c:pt>
                <c:pt idx="354">
                  <c:v>48592007999.620201</c:v>
                </c:pt>
                <c:pt idx="355">
                  <c:v>52079624665.3442</c:v>
                </c:pt>
                <c:pt idx="356">
                  <c:v>55817559655.166603</c:v>
                </c:pt>
                <c:pt idx="357">
                  <c:v>59823779181.943604</c:v>
                </c:pt>
                <c:pt idx="358">
                  <c:v>64117538955.838402</c:v>
                </c:pt>
                <c:pt idx="359">
                  <c:v>68719476736.004593</c:v>
                </c:pt>
                <c:pt idx="360">
                  <c:v>73651711525.029999</c:v>
                </c:pt>
                <c:pt idx="361">
                  <c:v>78937949882.905594</c:v>
                </c:pt>
                <c:pt idx="362">
                  <c:v>84603599871.518005</c:v>
                </c:pt>
                <c:pt idx="363">
                  <c:v>90675893177.332001</c:v>
                </c:pt>
                <c:pt idx="364">
                  <c:v>97184015999.246796</c:v>
                </c:pt>
                <c:pt idx="365">
                  <c:v>104159249330.69501</c:v>
                </c:pt>
                <c:pt idx="366">
                  <c:v>111635119310.34</c:v>
                </c:pt>
                <c:pt idx="367">
                  <c:v>119647558363.896</c:v>
                </c:pt>
                <c:pt idx="368">
                  <c:v>128235077911.686</c:v>
                </c:pt>
                <c:pt idx="369">
                  <c:v>137438953472.01999</c:v>
                </c:pt>
                <c:pt idx="370">
                  <c:v>147303423050.07001</c:v>
                </c:pt>
                <c:pt idx="371">
                  <c:v>157875899765.82199</c:v>
                </c:pt>
                <c:pt idx="372">
                  <c:v>169207199743.048</c:v>
                </c:pt>
                <c:pt idx="373">
                  <c:v>181351786354.67599</c:v>
                </c:pt>
                <c:pt idx="374">
                  <c:v>194368031998.49399</c:v>
                </c:pt>
                <c:pt idx="375">
                  <c:v>208318498661.39099</c:v>
                </c:pt>
                <c:pt idx="376">
                  <c:v>223270238620.681</c:v>
                </c:pt>
                <c:pt idx="377">
                  <c:v>239295116727.79199</c:v>
                </c:pt>
                <c:pt idx="378">
                  <c:v>256470155823.37201</c:v>
                </c:pt>
                <c:pt idx="379">
                  <c:v>274877906944.03802</c:v>
                </c:pt>
                <c:pt idx="380">
                  <c:v>294606846100.14099</c:v>
                </c:pt>
                <c:pt idx="381">
                  <c:v>315751799531.64502</c:v>
                </c:pt>
                <c:pt idx="382">
                  <c:v>338414399486.09698</c:v>
                </c:pt>
                <c:pt idx="383">
                  <c:v>362703572709.35199</c:v>
                </c:pt>
                <c:pt idx="384">
                  <c:v>388736063996.987</c:v>
                </c:pt>
                <c:pt idx="385">
                  <c:v>416636997322.78101</c:v>
                </c:pt>
                <c:pt idx="386">
                  <c:v>446540477241.362</c:v>
                </c:pt>
                <c:pt idx="387">
                  <c:v>478590233455.58398</c:v>
                </c:pt>
                <c:pt idx="388">
                  <c:v>512940311646.74298</c:v>
                </c:pt>
                <c:pt idx="389">
                  <c:v>549755813888.07495</c:v>
                </c:pt>
                <c:pt idx="390">
                  <c:v>589213692200.28101</c:v>
                </c:pt>
                <c:pt idx="391">
                  <c:v>631503599063.28894</c:v>
                </c:pt>
                <c:pt idx="392">
                  <c:v>676828798972.19299</c:v>
                </c:pt>
                <c:pt idx="393">
                  <c:v>725407145418.70605</c:v>
                </c:pt>
                <c:pt idx="394">
                  <c:v>777472127993.97595</c:v>
                </c:pt>
                <c:pt idx="395">
                  <c:v>833273994645.56396</c:v>
                </c:pt>
                <c:pt idx="396">
                  <c:v>893080954482.72595</c:v>
                </c:pt>
                <c:pt idx="397">
                  <c:v>957180466911.17004</c:v>
                </c:pt>
                <c:pt idx="398">
                  <c:v>1025880623293.49</c:v>
                </c:pt>
                <c:pt idx="399">
                  <c:v>1099511627776.1499</c:v>
                </c:pt>
                <c:pt idx="400">
                  <c:v>1178427384400.5601</c:v>
                </c:pt>
                <c:pt idx="401">
                  <c:v>1263007198126.5801</c:v>
                </c:pt>
                <c:pt idx="402">
                  <c:v>1353657597944.3899</c:v>
                </c:pt>
                <c:pt idx="403">
                  <c:v>1450814290837.4099</c:v>
                </c:pt>
                <c:pt idx="404">
                  <c:v>1554944255987.95</c:v>
                </c:pt>
                <c:pt idx="405">
                  <c:v>1666547989291.1299</c:v>
                </c:pt>
                <c:pt idx="406">
                  <c:v>1786161908965.45</c:v>
                </c:pt>
                <c:pt idx="407">
                  <c:v>1914360933822.3401</c:v>
                </c:pt>
                <c:pt idx="408">
                  <c:v>2051761246586.97</c:v>
                </c:pt>
                <c:pt idx="409">
                  <c:v>2199023255552.2998</c:v>
                </c:pt>
                <c:pt idx="410">
                  <c:v>2356854768801.1201</c:v>
                </c:pt>
                <c:pt idx="411">
                  <c:v>2526014396253.1602</c:v>
                </c:pt>
                <c:pt idx="412">
                  <c:v>2707315195888.77</c:v>
                </c:pt>
                <c:pt idx="413">
                  <c:v>2901628581674.8198</c:v>
                </c:pt>
                <c:pt idx="414">
                  <c:v>3109888511975.8999</c:v>
                </c:pt>
                <c:pt idx="415">
                  <c:v>3333095978582.2598</c:v>
                </c:pt>
                <c:pt idx="416">
                  <c:v>3572323817930.8999</c:v>
                </c:pt>
                <c:pt idx="417">
                  <c:v>3828721867644.6802</c:v>
                </c:pt>
                <c:pt idx="418">
                  <c:v>4103522493173.9302</c:v>
                </c:pt>
                <c:pt idx="419">
                  <c:v>4398046511104.6104</c:v>
                </c:pt>
                <c:pt idx="420">
                  <c:v>4713709537602.2598</c:v>
                </c:pt>
                <c:pt idx="421">
                  <c:v>5052028792506.3203</c:v>
                </c:pt>
                <c:pt idx="422">
                  <c:v>5414630391777.5596</c:v>
                </c:pt>
                <c:pt idx="423">
                  <c:v>5803257163349.6396</c:v>
                </c:pt>
                <c:pt idx="424">
                  <c:v>6219777023951.7998</c:v>
                </c:pt>
                <c:pt idx="425">
                  <c:v>6666191957164.5</c:v>
                </c:pt>
                <c:pt idx="426">
                  <c:v>7144647635861.7998</c:v>
                </c:pt>
                <c:pt idx="427">
                  <c:v>7657443735289.3398</c:v>
                </c:pt>
                <c:pt idx="428">
                  <c:v>8207044986347.8799</c:v>
                </c:pt>
                <c:pt idx="429">
                  <c:v>8796093022209.1992</c:v>
                </c:pt>
                <c:pt idx="430">
                  <c:v>9427419075204.5</c:v>
                </c:pt>
                <c:pt idx="431">
                  <c:v>10104057585012.6</c:v>
                </c:pt>
                <c:pt idx="432">
                  <c:v>10829260783555.1</c:v>
                </c:pt>
                <c:pt idx="433">
                  <c:v>11606514326699.301</c:v>
                </c:pt>
                <c:pt idx="434">
                  <c:v>12439554047904.5</c:v>
                </c:pt>
                <c:pt idx="435">
                  <c:v>13332383914329.9</c:v>
                </c:pt>
                <c:pt idx="436">
                  <c:v>14289295271724.6</c:v>
                </c:pt>
                <c:pt idx="437">
                  <c:v>15314887470579.699</c:v>
                </c:pt>
                <c:pt idx="438">
                  <c:v>16414089972696.9</c:v>
                </c:pt>
                <c:pt idx="439">
                  <c:v>17592186044419.602</c:v>
                </c:pt>
                <c:pt idx="440">
                  <c:v>18854838150410.301</c:v>
                </c:pt>
                <c:pt idx="441">
                  <c:v>20208115170026.699</c:v>
                </c:pt>
                <c:pt idx="442">
                  <c:v>21658521567111.699</c:v>
                </c:pt>
                <c:pt idx="443">
                  <c:v>23213028653400.199</c:v>
                </c:pt>
                <c:pt idx="444">
                  <c:v>24879108095809</c:v>
                </c:pt>
                <c:pt idx="445">
                  <c:v>26664767828660</c:v>
                </c:pt>
                <c:pt idx="446">
                  <c:v>28578590543449.199</c:v>
                </c:pt>
                <c:pt idx="447">
                  <c:v>30629774941159.602</c:v>
                </c:pt>
                <c:pt idx="448">
                  <c:v>32828179945393.801</c:v>
                </c:pt>
                <c:pt idx="449">
                  <c:v>35184372088839.203</c:v>
                </c:pt>
                <c:pt idx="450">
                  <c:v>37709676300820.5</c:v>
                </c:pt>
                <c:pt idx="451">
                  <c:v>40416230340053.297</c:v>
                </c:pt>
                <c:pt idx="452">
                  <c:v>43317043134223.297</c:v>
                </c:pt>
                <c:pt idx="453">
                  <c:v>46426057306800.297</c:v>
                </c:pt>
                <c:pt idx="454">
                  <c:v>49758216191617.797</c:v>
                </c:pt>
                <c:pt idx="455">
                  <c:v>53329535657319.703</c:v>
                </c:pt>
                <c:pt idx="456">
                  <c:v>57157181086898.297</c:v>
                </c:pt>
                <c:pt idx="457">
                  <c:v>61259549882319</c:v>
                </c:pt>
                <c:pt idx="458">
                  <c:v>65656359890787.602</c:v>
                </c:pt>
                <c:pt idx="459">
                  <c:v>70368744177678.5</c:v>
                </c:pt>
                <c:pt idx="460">
                  <c:v>75419352601641.203</c:v>
                </c:pt>
                <c:pt idx="461">
                  <c:v>80832460680106.594</c:v>
                </c:pt>
                <c:pt idx="462">
                  <c:v>86634086268446.5</c:v>
                </c:pt>
                <c:pt idx="463">
                  <c:v>92852114613600.5</c:v>
                </c:pt>
                <c:pt idx="464">
                  <c:v>99516432383235.797</c:v>
                </c:pt>
                <c:pt idx="465">
                  <c:v>106659071314639</c:v>
                </c:pt>
                <c:pt idx="466">
                  <c:v>114314362173797</c:v>
                </c:pt>
                <c:pt idx="467">
                  <c:v>122519099764638</c:v>
                </c:pt>
                <c:pt idx="468">
                  <c:v>131312719781575</c:v>
                </c:pt>
                <c:pt idx="469">
                  <c:v>140737488355357</c:v>
                </c:pt>
                <c:pt idx="470">
                  <c:v>150838705203282</c:v>
                </c:pt>
                <c:pt idx="471">
                  <c:v>161664921360214</c:v>
                </c:pt>
                <c:pt idx="472">
                  <c:v>173268172536893</c:v>
                </c:pt>
                <c:pt idx="473">
                  <c:v>185704229227201</c:v>
                </c:pt>
                <c:pt idx="474">
                  <c:v>199032864766471</c:v>
                </c:pt>
                <c:pt idx="475">
                  <c:v>213318142629280</c:v>
                </c:pt>
                <c:pt idx="476">
                  <c:v>228628724347594</c:v>
                </c:pt>
                <c:pt idx="477">
                  <c:v>245038199529276</c:v>
                </c:pt>
                <c:pt idx="478">
                  <c:v>262625439563151</c:v>
                </c:pt>
                <c:pt idx="479">
                  <c:v>281474976710713</c:v>
                </c:pt>
                <c:pt idx="480">
                  <c:v>301677410406565</c:v>
                </c:pt>
                <c:pt idx="481">
                  <c:v>323329842720426</c:v>
                </c:pt>
                <c:pt idx="482">
                  <c:v>346536345073787</c:v>
                </c:pt>
                <c:pt idx="483">
                  <c:v>371408458454404</c:v>
                </c:pt>
                <c:pt idx="484">
                  <c:v>398065729532942</c:v>
                </c:pt>
                <c:pt idx="485">
                  <c:v>426636285258559</c:v>
                </c:pt>
                <c:pt idx="486">
                  <c:v>457257448695186</c:v>
                </c:pt>
                <c:pt idx="487">
                  <c:v>490076399058553</c:v>
                </c:pt>
                <c:pt idx="488">
                  <c:v>525250879126302</c:v>
                </c:pt>
                <c:pt idx="489">
                  <c:v>562949953421427</c:v>
                </c:pt>
                <c:pt idx="490">
                  <c:v>603354820813131</c:v>
                </c:pt>
                <c:pt idx="491">
                  <c:v>646659685440852</c:v>
                </c:pt>
                <c:pt idx="492">
                  <c:v>693072690147576</c:v>
                </c:pt>
                <c:pt idx="493">
                  <c:v>742816916908803</c:v>
                </c:pt>
                <c:pt idx="494">
                  <c:v>796131459065885</c:v>
                </c:pt>
                <c:pt idx="495">
                  <c:v>853272570517113</c:v>
                </c:pt>
                <c:pt idx="496">
                  <c:v>914514897390374</c:v>
                </c:pt>
                <c:pt idx="497">
                  <c:v>980152798117108</c:v>
                </c:pt>
                <c:pt idx="498">
                  <c:v>1050501758252600</c:v>
                </c:pt>
                <c:pt idx="499">
                  <c:v>112589990684286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843120"/>
        <c:axId val="136843680"/>
      </c:scatterChart>
      <c:valAx>
        <c:axId val="136843120"/>
        <c:scaling>
          <c:orientation val="minMax"/>
          <c:max val="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cs-CZ"/>
                  <a:t>Tim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6843680"/>
        <c:crosses val="autoZero"/>
        <c:crossBetween val="midCat"/>
      </c:valAx>
      <c:valAx>
        <c:axId val="136843680"/>
        <c:scaling>
          <c:orientation val="minMax"/>
          <c:max val="1000000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cs-CZ"/>
                  <a:t>Multiplicator</a:t>
                </a:r>
              </a:p>
            </c:rich>
          </c:tx>
          <c:overlay val="0"/>
        </c:title>
        <c:numFmt formatCode="0.E+00" sourceLinked="0"/>
        <c:majorTickMark val="out"/>
        <c:minorTickMark val="none"/>
        <c:tickLblPos val="nextTo"/>
        <c:crossAx val="136843120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List3!$B$1</c:f>
              <c:strCache>
                <c:ptCount val="1"/>
                <c:pt idx="0">
                  <c:v>multi</c:v>
                </c:pt>
              </c:strCache>
            </c:strRef>
          </c:tx>
          <c:marker>
            <c:symbol val="none"/>
          </c:marker>
          <c:xVal>
            <c:numRef>
              <c:f>List3!$A$2:$A$501</c:f>
              <c:numCache>
                <c:formatCode>General</c:formatCode>
                <c:ptCount val="500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</c:v>
                </c:pt>
                <c:pt idx="12">
                  <c:v>1.3</c:v>
                </c:pt>
                <c:pt idx="13">
                  <c:v>1.4</c:v>
                </c:pt>
                <c:pt idx="14">
                  <c:v>1.5</c:v>
                </c:pt>
                <c:pt idx="15">
                  <c:v>1.6</c:v>
                </c:pt>
                <c:pt idx="16">
                  <c:v>1.7</c:v>
                </c:pt>
                <c:pt idx="17">
                  <c:v>1.8</c:v>
                </c:pt>
                <c:pt idx="18">
                  <c:v>1.9</c:v>
                </c:pt>
                <c:pt idx="19">
                  <c:v>2</c:v>
                </c:pt>
                <c:pt idx="20">
                  <c:v>2.1</c:v>
                </c:pt>
                <c:pt idx="21">
                  <c:v>2.2000000000000002</c:v>
                </c:pt>
                <c:pt idx="22">
                  <c:v>2.2999999999999998</c:v>
                </c:pt>
                <c:pt idx="23">
                  <c:v>2.4</c:v>
                </c:pt>
                <c:pt idx="24">
                  <c:v>2.5</c:v>
                </c:pt>
                <c:pt idx="25">
                  <c:v>2.6</c:v>
                </c:pt>
                <c:pt idx="26">
                  <c:v>2.7</c:v>
                </c:pt>
                <c:pt idx="27">
                  <c:v>2.8</c:v>
                </c:pt>
                <c:pt idx="28">
                  <c:v>2.9</c:v>
                </c:pt>
                <c:pt idx="29">
                  <c:v>3</c:v>
                </c:pt>
                <c:pt idx="30">
                  <c:v>3.1</c:v>
                </c:pt>
                <c:pt idx="31">
                  <c:v>3.2</c:v>
                </c:pt>
                <c:pt idx="32">
                  <c:v>3.3</c:v>
                </c:pt>
                <c:pt idx="33">
                  <c:v>3.4</c:v>
                </c:pt>
                <c:pt idx="34">
                  <c:v>3.5</c:v>
                </c:pt>
                <c:pt idx="35">
                  <c:v>3.6</c:v>
                </c:pt>
                <c:pt idx="36">
                  <c:v>3.7</c:v>
                </c:pt>
                <c:pt idx="37">
                  <c:v>3.8</c:v>
                </c:pt>
                <c:pt idx="38">
                  <c:v>3.9</c:v>
                </c:pt>
                <c:pt idx="39">
                  <c:v>4</c:v>
                </c:pt>
                <c:pt idx="40">
                  <c:v>4.0999999999999996</c:v>
                </c:pt>
                <c:pt idx="41">
                  <c:v>4.2</c:v>
                </c:pt>
                <c:pt idx="42">
                  <c:v>4.3</c:v>
                </c:pt>
                <c:pt idx="43">
                  <c:v>4.4000000000000004</c:v>
                </c:pt>
                <c:pt idx="44">
                  <c:v>4.5</c:v>
                </c:pt>
                <c:pt idx="45">
                  <c:v>4.5999999999999996</c:v>
                </c:pt>
                <c:pt idx="46">
                  <c:v>4.7</c:v>
                </c:pt>
                <c:pt idx="47">
                  <c:v>4.8</c:v>
                </c:pt>
                <c:pt idx="48">
                  <c:v>4.9000000000000004</c:v>
                </c:pt>
                <c:pt idx="49">
                  <c:v>5</c:v>
                </c:pt>
                <c:pt idx="50">
                  <c:v>5.0999999999999996</c:v>
                </c:pt>
                <c:pt idx="51">
                  <c:v>5.2</c:v>
                </c:pt>
                <c:pt idx="52">
                  <c:v>5.3</c:v>
                </c:pt>
                <c:pt idx="53">
                  <c:v>5.4</c:v>
                </c:pt>
                <c:pt idx="54">
                  <c:v>5.5</c:v>
                </c:pt>
                <c:pt idx="55">
                  <c:v>5.6</c:v>
                </c:pt>
                <c:pt idx="56">
                  <c:v>5.7</c:v>
                </c:pt>
                <c:pt idx="57">
                  <c:v>5.8</c:v>
                </c:pt>
                <c:pt idx="58">
                  <c:v>5.9</c:v>
                </c:pt>
                <c:pt idx="59">
                  <c:v>6</c:v>
                </c:pt>
                <c:pt idx="60">
                  <c:v>6.1</c:v>
                </c:pt>
                <c:pt idx="61">
                  <c:v>6.2</c:v>
                </c:pt>
                <c:pt idx="62">
                  <c:v>6.3</c:v>
                </c:pt>
                <c:pt idx="63">
                  <c:v>6.4</c:v>
                </c:pt>
                <c:pt idx="64">
                  <c:v>6.5</c:v>
                </c:pt>
                <c:pt idx="65">
                  <c:v>6.6</c:v>
                </c:pt>
                <c:pt idx="66">
                  <c:v>6.7</c:v>
                </c:pt>
                <c:pt idx="67">
                  <c:v>6.8</c:v>
                </c:pt>
                <c:pt idx="68">
                  <c:v>6.9</c:v>
                </c:pt>
                <c:pt idx="69">
                  <c:v>7</c:v>
                </c:pt>
                <c:pt idx="70">
                  <c:v>7.1</c:v>
                </c:pt>
                <c:pt idx="71">
                  <c:v>7.2</c:v>
                </c:pt>
                <c:pt idx="72">
                  <c:v>7.3</c:v>
                </c:pt>
                <c:pt idx="73">
                  <c:v>7.4</c:v>
                </c:pt>
                <c:pt idx="74">
                  <c:v>7.5</c:v>
                </c:pt>
                <c:pt idx="75">
                  <c:v>7.6</c:v>
                </c:pt>
                <c:pt idx="76">
                  <c:v>7.7</c:v>
                </c:pt>
                <c:pt idx="77">
                  <c:v>7.8</c:v>
                </c:pt>
                <c:pt idx="78">
                  <c:v>7.9</c:v>
                </c:pt>
                <c:pt idx="79">
                  <c:v>8</c:v>
                </c:pt>
                <c:pt idx="80">
                  <c:v>8.1</c:v>
                </c:pt>
                <c:pt idx="81">
                  <c:v>8.2000000000000011</c:v>
                </c:pt>
                <c:pt idx="82">
                  <c:v>8.3000000000000007</c:v>
                </c:pt>
                <c:pt idx="83">
                  <c:v>8.4</c:v>
                </c:pt>
                <c:pt idx="84">
                  <c:v>8.5</c:v>
                </c:pt>
                <c:pt idx="85">
                  <c:v>8.6</c:v>
                </c:pt>
                <c:pt idx="86">
                  <c:v>8.7000000000000011</c:v>
                </c:pt>
                <c:pt idx="87">
                  <c:v>8.8000000000000007</c:v>
                </c:pt>
                <c:pt idx="88">
                  <c:v>8.9</c:v>
                </c:pt>
                <c:pt idx="89">
                  <c:v>9</c:v>
                </c:pt>
                <c:pt idx="90">
                  <c:v>9.1</c:v>
                </c:pt>
                <c:pt idx="91">
                  <c:v>9.2000000000000011</c:v>
                </c:pt>
                <c:pt idx="92">
                  <c:v>9.3000000000000007</c:v>
                </c:pt>
                <c:pt idx="93">
                  <c:v>9.4</c:v>
                </c:pt>
                <c:pt idx="94">
                  <c:v>9.5</c:v>
                </c:pt>
                <c:pt idx="95">
                  <c:v>9.6</c:v>
                </c:pt>
                <c:pt idx="96">
                  <c:v>9.7000000000000011</c:v>
                </c:pt>
                <c:pt idx="97">
                  <c:v>9.8000000000000007</c:v>
                </c:pt>
                <c:pt idx="98">
                  <c:v>9.9</c:v>
                </c:pt>
                <c:pt idx="99">
                  <c:v>10</c:v>
                </c:pt>
                <c:pt idx="100">
                  <c:v>10.1</c:v>
                </c:pt>
                <c:pt idx="101">
                  <c:v>10.199999999999999</c:v>
                </c:pt>
                <c:pt idx="102">
                  <c:v>10.3</c:v>
                </c:pt>
                <c:pt idx="103">
                  <c:v>10.4</c:v>
                </c:pt>
                <c:pt idx="104">
                  <c:v>10.5</c:v>
                </c:pt>
                <c:pt idx="105">
                  <c:v>10.6</c:v>
                </c:pt>
                <c:pt idx="106">
                  <c:v>10.7</c:v>
                </c:pt>
                <c:pt idx="107">
                  <c:v>10.8</c:v>
                </c:pt>
                <c:pt idx="108">
                  <c:v>10.9</c:v>
                </c:pt>
                <c:pt idx="109">
                  <c:v>11</c:v>
                </c:pt>
                <c:pt idx="110">
                  <c:v>11.1</c:v>
                </c:pt>
                <c:pt idx="111">
                  <c:v>11.2</c:v>
                </c:pt>
                <c:pt idx="112">
                  <c:v>11.3</c:v>
                </c:pt>
                <c:pt idx="113">
                  <c:v>11.4</c:v>
                </c:pt>
                <c:pt idx="114">
                  <c:v>11.5</c:v>
                </c:pt>
                <c:pt idx="115">
                  <c:v>11.6</c:v>
                </c:pt>
                <c:pt idx="116">
                  <c:v>11.7</c:v>
                </c:pt>
                <c:pt idx="117">
                  <c:v>11.8</c:v>
                </c:pt>
                <c:pt idx="118">
                  <c:v>11.9</c:v>
                </c:pt>
                <c:pt idx="119">
                  <c:v>12</c:v>
                </c:pt>
                <c:pt idx="120">
                  <c:v>12.1</c:v>
                </c:pt>
                <c:pt idx="121">
                  <c:v>12.2</c:v>
                </c:pt>
                <c:pt idx="122">
                  <c:v>12.3</c:v>
                </c:pt>
                <c:pt idx="123">
                  <c:v>12.4</c:v>
                </c:pt>
                <c:pt idx="124">
                  <c:v>12.5</c:v>
                </c:pt>
                <c:pt idx="125">
                  <c:v>12.6</c:v>
                </c:pt>
                <c:pt idx="126">
                  <c:v>12.7</c:v>
                </c:pt>
                <c:pt idx="127">
                  <c:v>12.8</c:v>
                </c:pt>
                <c:pt idx="128">
                  <c:v>12.9</c:v>
                </c:pt>
                <c:pt idx="129">
                  <c:v>13</c:v>
                </c:pt>
                <c:pt idx="130">
                  <c:v>13.1</c:v>
                </c:pt>
                <c:pt idx="131">
                  <c:v>13.2</c:v>
                </c:pt>
                <c:pt idx="132">
                  <c:v>13.3</c:v>
                </c:pt>
                <c:pt idx="133">
                  <c:v>13.4</c:v>
                </c:pt>
                <c:pt idx="134">
                  <c:v>13.5</c:v>
                </c:pt>
                <c:pt idx="135">
                  <c:v>13.6</c:v>
                </c:pt>
                <c:pt idx="136">
                  <c:v>13.7</c:v>
                </c:pt>
                <c:pt idx="137">
                  <c:v>13.8</c:v>
                </c:pt>
                <c:pt idx="138">
                  <c:v>13.9</c:v>
                </c:pt>
                <c:pt idx="139">
                  <c:v>14</c:v>
                </c:pt>
                <c:pt idx="140">
                  <c:v>14.1</c:v>
                </c:pt>
                <c:pt idx="141">
                  <c:v>14.2</c:v>
                </c:pt>
                <c:pt idx="142">
                  <c:v>14.3</c:v>
                </c:pt>
                <c:pt idx="143">
                  <c:v>14.4</c:v>
                </c:pt>
                <c:pt idx="144">
                  <c:v>14.5</c:v>
                </c:pt>
                <c:pt idx="145">
                  <c:v>14.6</c:v>
                </c:pt>
                <c:pt idx="146">
                  <c:v>14.7</c:v>
                </c:pt>
                <c:pt idx="147">
                  <c:v>14.8</c:v>
                </c:pt>
                <c:pt idx="148">
                  <c:v>14.9</c:v>
                </c:pt>
                <c:pt idx="149">
                  <c:v>15</c:v>
                </c:pt>
                <c:pt idx="150">
                  <c:v>15.1</c:v>
                </c:pt>
                <c:pt idx="151">
                  <c:v>15.2</c:v>
                </c:pt>
                <c:pt idx="152">
                  <c:v>15.3</c:v>
                </c:pt>
                <c:pt idx="153">
                  <c:v>15.4</c:v>
                </c:pt>
                <c:pt idx="154">
                  <c:v>15.5</c:v>
                </c:pt>
                <c:pt idx="155">
                  <c:v>15.6</c:v>
                </c:pt>
                <c:pt idx="156">
                  <c:v>15.7</c:v>
                </c:pt>
                <c:pt idx="157">
                  <c:v>15.8</c:v>
                </c:pt>
                <c:pt idx="158">
                  <c:v>15.9</c:v>
                </c:pt>
                <c:pt idx="159">
                  <c:v>16</c:v>
                </c:pt>
                <c:pt idx="160">
                  <c:v>16.100000000000001</c:v>
                </c:pt>
                <c:pt idx="161">
                  <c:v>16.2</c:v>
                </c:pt>
                <c:pt idx="162">
                  <c:v>16.3</c:v>
                </c:pt>
                <c:pt idx="163">
                  <c:v>16.399999999999999</c:v>
                </c:pt>
                <c:pt idx="164">
                  <c:v>16.5</c:v>
                </c:pt>
                <c:pt idx="165">
                  <c:v>16.600000000000001</c:v>
                </c:pt>
                <c:pt idx="166">
                  <c:v>16.7</c:v>
                </c:pt>
                <c:pt idx="167">
                  <c:v>16.8</c:v>
                </c:pt>
                <c:pt idx="168">
                  <c:v>16.899999999999999</c:v>
                </c:pt>
                <c:pt idx="169">
                  <c:v>17</c:v>
                </c:pt>
                <c:pt idx="170">
                  <c:v>17.100000000000001</c:v>
                </c:pt>
                <c:pt idx="171">
                  <c:v>17.2</c:v>
                </c:pt>
                <c:pt idx="172">
                  <c:v>17.3</c:v>
                </c:pt>
                <c:pt idx="173">
                  <c:v>17.399999999999999</c:v>
                </c:pt>
                <c:pt idx="174">
                  <c:v>17.5</c:v>
                </c:pt>
                <c:pt idx="175">
                  <c:v>17.600000000000001</c:v>
                </c:pt>
                <c:pt idx="176">
                  <c:v>17.7</c:v>
                </c:pt>
                <c:pt idx="177">
                  <c:v>17.8</c:v>
                </c:pt>
                <c:pt idx="178">
                  <c:v>17.899999999999999</c:v>
                </c:pt>
                <c:pt idx="179">
                  <c:v>18</c:v>
                </c:pt>
                <c:pt idx="180">
                  <c:v>18.100000000000001</c:v>
                </c:pt>
                <c:pt idx="181">
                  <c:v>18.2</c:v>
                </c:pt>
                <c:pt idx="182">
                  <c:v>18.3</c:v>
                </c:pt>
                <c:pt idx="183">
                  <c:v>18.399999999999999</c:v>
                </c:pt>
                <c:pt idx="184">
                  <c:v>18.5</c:v>
                </c:pt>
                <c:pt idx="185">
                  <c:v>18.600000000000001</c:v>
                </c:pt>
                <c:pt idx="186">
                  <c:v>18.7</c:v>
                </c:pt>
                <c:pt idx="187">
                  <c:v>18.8</c:v>
                </c:pt>
                <c:pt idx="188">
                  <c:v>18.899999999999999</c:v>
                </c:pt>
                <c:pt idx="189">
                  <c:v>19</c:v>
                </c:pt>
                <c:pt idx="190">
                  <c:v>19.100000000000001</c:v>
                </c:pt>
                <c:pt idx="191">
                  <c:v>19.2</c:v>
                </c:pt>
                <c:pt idx="192">
                  <c:v>19.3</c:v>
                </c:pt>
                <c:pt idx="193">
                  <c:v>19.399999999999999</c:v>
                </c:pt>
                <c:pt idx="194">
                  <c:v>19.5</c:v>
                </c:pt>
                <c:pt idx="195">
                  <c:v>19.600000000000001</c:v>
                </c:pt>
                <c:pt idx="196">
                  <c:v>19.7</c:v>
                </c:pt>
                <c:pt idx="197">
                  <c:v>19.8</c:v>
                </c:pt>
                <c:pt idx="198">
                  <c:v>19.899999999999999</c:v>
                </c:pt>
                <c:pt idx="199">
                  <c:v>20</c:v>
                </c:pt>
                <c:pt idx="200">
                  <c:v>20.100000000000001</c:v>
                </c:pt>
                <c:pt idx="201">
                  <c:v>20.2</c:v>
                </c:pt>
                <c:pt idx="202">
                  <c:v>20.3</c:v>
                </c:pt>
                <c:pt idx="203">
                  <c:v>20.399999999999999</c:v>
                </c:pt>
                <c:pt idx="204">
                  <c:v>20.5</c:v>
                </c:pt>
                <c:pt idx="205">
                  <c:v>20.6</c:v>
                </c:pt>
                <c:pt idx="206">
                  <c:v>20.7</c:v>
                </c:pt>
                <c:pt idx="207">
                  <c:v>20.8</c:v>
                </c:pt>
                <c:pt idx="208">
                  <c:v>20.9</c:v>
                </c:pt>
                <c:pt idx="209">
                  <c:v>21</c:v>
                </c:pt>
                <c:pt idx="210">
                  <c:v>21.1</c:v>
                </c:pt>
                <c:pt idx="211">
                  <c:v>21.2</c:v>
                </c:pt>
                <c:pt idx="212">
                  <c:v>21.3</c:v>
                </c:pt>
                <c:pt idx="213">
                  <c:v>21.4</c:v>
                </c:pt>
                <c:pt idx="214">
                  <c:v>21.5</c:v>
                </c:pt>
                <c:pt idx="215">
                  <c:v>21.6</c:v>
                </c:pt>
                <c:pt idx="216">
                  <c:v>21.7</c:v>
                </c:pt>
                <c:pt idx="217">
                  <c:v>21.8</c:v>
                </c:pt>
                <c:pt idx="218">
                  <c:v>21.9</c:v>
                </c:pt>
                <c:pt idx="219">
                  <c:v>22</c:v>
                </c:pt>
                <c:pt idx="220">
                  <c:v>22.1</c:v>
                </c:pt>
                <c:pt idx="221">
                  <c:v>22.2</c:v>
                </c:pt>
                <c:pt idx="222">
                  <c:v>22.3</c:v>
                </c:pt>
                <c:pt idx="223">
                  <c:v>22.4</c:v>
                </c:pt>
                <c:pt idx="224">
                  <c:v>22.5</c:v>
                </c:pt>
                <c:pt idx="225">
                  <c:v>22.6</c:v>
                </c:pt>
                <c:pt idx="226">
                  <c:v>22.7</c:v>
                </c:pt>
                <c:pt idx="227">
                  <c:v>22.8</c:v>
                </c:pt>
                <c:pt idx="228">
                  <c:v>22.9</c:v>
                </c:pt>
                <c:pt idx="229">
                  <c:v>23</c:v>
                </c:pt>
                <c:pt idx="230">
                  <c:v>23.1</c:v>
                </c:pt>
                <c:pt idx="231">
                  <c:v>23.2</c:v>
                </c:pt>
                <c:pt idx="232">
                  <c:v>23.3</c:v>
                </c:pt>
                <c:pt idx="233">
                  <c:v>23.4</c:v>
                </c:pt>
                <c:pt idx="234">
                  <c:v>23.5</c:v>
                </c:pt>
                <c:pt idx="235">
                  <c:v>23.6</c:v>
                </c:pt>
                <c:pt idx="236">
                  <c:v>23.7</c:v>
                </c:pt>
                <c:pt idx="237">
                  <c:v>23.8</c:v>
                </c:pt>
                <c:pt idx="238">
                  <c:v>23.9</c:v>
                </c:pt>
                <c:pt idx="239">
                  <c:v>24</c:v>
                </c:pt>
                <c:pt idx="240">
                  <c:v>24.1</c:v>
                </c:pt>
                <c:pt idx="241">
                  <c:v>24.2</c:v>
                </c:pt>
                <c:pt idx="242">
                  <c:v>24.3</c:v>
                </c:pt>
                <c:pt idx="243">
                  <c:v>24.4</c:v>
                </c:pt>
                <c:pt idx="244">
                  <c:v>24.5</c:v>
                </c:pt>
                <c:pt idx="245">
                  <c:v>24.6</c:v>
                </c:pt>
                <c:pt idx="246">
                  <c:v>24.7</c:v>
                </c:pt>
                <c:pt idx="247">
                  <c:v>24.8</c:v>
                </c:pt>
                <c:pt idx="248">
                  <c:v>24.9</c:v>
                </c:pt>
                <c:pt idx="249">
                  <c:v>25</c:v>
                </c:pt>
                <c:pt idx="250">
                  <c:v>25.1</c:v>
                </c:pt>
                <c:pt idx="251">
                  <c:v>25.2</c:v>
                </c:pt>
                <c:pt idx="252">
                  <c:v>25.3</c:v>
                </c:pt>
                <c:pt idx="253">
                  <c:v>25.4</c:v>
                </c:pt>
                <c:pt idx="254">
                  <c:v>25.5</c:v>
                </c:pt>
                <c:pt idx="255">
                  <c:v>25.6</c:v>
                </c:pt>
                <c:pt idx="256">
                  <c:v>25.7</c:v>
                </c:pt>
                <c:pt idx="257">
                  <c:v>25.8</c:v>
                </c:pt>
                <c:pt idx="258">
                  <c:v>25.9</c:v>
                </c:pt>
                <c:pt idx="259">
                  <c:v>26</c:v>
                </c:pt>
                <c:pt idx="260">
                  <c:v>26.1</c:v>
                </c:pt>
                <c:pt idx="261">
                  <c:v>26.2</c:v>
                </c:pt>
                <c:pt idx="262">
                  <c:v>26.3</c:v>
                </c:pt>
                <c:pt idx="263">
                  <c:v>26.4</c:v>
                </c:pt>
                <c:pt idx="264">
                  <c:v>26.5</c:v>
                </c:pt>
                <c:pt idx="265">
                  <c:v>26.6</c:v>
                </c:pt>
                <c:pt idx="266">
                  <c:v>26.7</c:v>
                </c:pt>
                <c:pt idx="267">
                  <c:v>26.8</c:v>
                </c:pt>
                <c:pt idx="268">
                  <c:v>26.9</c:v>
                </c:pt>
                <c:pt idx="269">
                  <c:v>27</c:v>
                </c:pt>
                <c:pt idx="270">
                  <c:v>27.1</c:v>
                </c:pt>
                <c:pt idx="271">
                  <c:v>27.2</c:v>
                </c:pt>
                <c:pt idx="272">
                  <c:v>27.3</c:v>
                </c:pt>
                <c:pt idx="273">
                  <c:v>27.4</c:v>
                </c:pt>
                <c:pt idx="274">
                  <c:v>27.5</c:v>
                </c:pt>
                <c:pt idx="275">
                  <c:v>27.6</c:v>
                </c:pt>
                <c:pt idx="276">
                  <c:v>27.7</c:v>
                </c:pt>
                <c:pt idx="277">
                  <c:v>27.8</c:v>
                </c:pt>
                <c:pt idx="278">
                  <c:v>27.9</c:v>
                </c:pt>
                <c:pt idx="279">
                  <c:v>28</c:v>
                </c:pt>
                <c:pt idx="280">
                  <c:v>28.1</c:v>
                </c:pt>
                <c:pt idx="281">
                  <c:v>28.2</c:v>
                </c:pt>
                <c:pt idx="282">
                  <c:v>28.3</c:v>
                </c:pt>
                <c:pt idx="283">
                  <c:v>28.4</c:v>
                </c:pt>
                <c:pt idx="284">
                  <c:v>28.5</c:v>
                </c:pt>
                <c:pt idx="285">
                  <c:v>28.6</c:v>
                </c:pt>
                <c:pt idx="286">
                  <c:v>28.7</c:v>
                </c:pt>
                <c:pt idx="287">
                  <c:v>28.8</c:v>
                </c:pt>
                <c:pt idx="288">
                  <c:v>28.9</c:v>
                </c:pt>
                <c:pt idx="289">
                  <c:v>29</c:v>
                </c:pt>
                <c:pt idx="290">
                  <c:v>29.1</c:v>
                </c:pt>
                <c:pt idx="291">
                  <c:v>29.2</c:v>
                </c:pt>
                <c:pt idx="292">
                  <c:v>29.3</c:v>
                </c:pt>
                <c:pt idx="293">
                  <c:v>29.4</c:v>
                </c:pt>
                <c:pt idx="294">
                  <c:v>29.5</c:v>
                </c:pt>
                <c:pt idx="295">
                  <c:v>29.6</c:v>
                </c:pt>
                <c:pt idx="296">
                  <c:v>29.7</c:v>
                </c:pt>
                <c:pt idx="297">
                  <c:v>29.8000000000001</c:v>
                </c:pt>
                <c:pt idx="298">
                  <c:v>29.900000000000102</c:v>
                </c:pt>
                <c:pt idx="299">
                  <c:v>30.000000000000099</c:v>
                </c:pt>
                <c:pt idx="300">
                  <c:v>30.100000000000101</c:v>
                </c:pt>
                <c:pt idx="301">
                  <c:v>30.200000000000099</c:v>
                </c:pt>
                <c:pt idx="302">
                  <c:v>30.3000000000001</c:v>
                </c:pt>
                <c:pt idx="303">
                  <c:v>30.400000000000102</c:v>
                </c:pt>
                <c:pt idx="304">
                  <c:v>30.500000000000099</c:v>
                </c:pt>
                <c:pt idx="305">
                  <c:v>30.600000000000101</c:v>
                </c:pt>
                <c:pt idx="306">
                  <c:v>30.700000000000099</c:v>
                </c:pt>
                <c:pt idx="307">
                  <c:v>30.8000000000001</c:v>
                </c:pt>
                <c:pt idx="308">
                  <c:v>30.900000000000102</c:v>
                </c:pt>
                <c:pt idx="309">
                  <c:v>31.000000000000099</c:v>
                </c:pt>
                <c:pt idx="310">
                  <c:v>31.100000000000101</c:v>
                </c:pt>
                <c:pt idx="311">
                  <c:v>31.200000000000099</c:v>
                </c:pt>
                <c:pt idx="312">
                  <c:v>31.3000000000001</c:v>
                </c:pt>
                <c:pt idx="313">
                  <c:v>31.400000000000102</c:v>
                </c:pt>
                <c:pt idx="314">
                  <c:v>31.500000000000099</c:v>
                </c:pt>
                <c:pt idx="315">
                  <c:v>31.600000000000101</c:v>
                </c:pt>
                <c:pt idx="316">
                  <c:v>31.700000000000099</c:v>
                </c:pt>
                <c:pt idx="317">
                  <c:v>31.8000000000001</c:v>
                </c:pt>
                <c:pt idx="318">
                  <c:v>31.900000000000102</c:v>
                </c:pt>
                <c:pt idx="319">
                  <c:v>32.000000000000099</c:v>
                </c:pt>
                <c:pt idx="320">
                  <c:v>32.100000000000101</c:v>
                </c:pt>
                <c:pt idx="321">
                  <c:v>32.200000000000102</c:v>
                </c:pt>
                <c:pt idx="322">
                  <c:v>32.300000000000097</c:v>
                </c:pt>
                <c:pt idx="323">
                  <c:v>32.400000000000098</c:v>
                </c:pt>
                <c:pt idx="324">
                  <c:v>32.500000000000099</c:v>
                </c:pt>
                <c:pt idx="325">
                  <c:v>32.600000000000101</c:v>
                </c:pt>
                <c:pt idx="326">
                  <c:v>32.700000000000102</c:v>
                </c:pt>
                <c:pt idx="327">
                  <c:v>32.800000000000097</c:v>
                </c:pt>
                <c:pt idx="328">
                  <c:v>32.900000000000098</c:v>
                </c:pt>
                <c:pt idx="329">
                  <c:v>33.000000000000099</c:v>
                </c:pt>
                <c:pt idx="330">
                  <c:v>33.100000000000101</c:v>
                </c:pt>
                <c:pt idx="331">
                  <c:v>33.200000000000102</c:v>
                </c:pt>
                <c:pt idx="332">
                  <c:v>33.300000000000097</c:v>
                </c:pt>
                <c:pt idx="333">
                  <c:v>33.400000000000098</c:v>
                </c:pt>
                <c:pt idx="334">
                  <c:v>33.500000000000099</c:v>
                </c:pt>
                <c:pt idx="335">
                  <c:v>33.600000000000101</c:v>
                </c:pt>
                <c:pt idx="336">
                  <c:v>33.700000000000102</c:v>
                </c:pt>
                <c:pt idx="337">
                  <c:v>33.800000000000097</c:v>
                </c:pt>
                <c:pt idx="338">
                  <c:v>33.900000000000098</c:v>
                </c:pt>
                <c:pt idx="339">
                  <c:v>34.000000000000099</c:v>
                </c:pt>
                <c:pt idx="340">
                  <c:v>34.100000000000101</c:v>
                </c:pt>
                <c:pt idx="341">
                  <c:v>34.200000000000102</c:v>
                </c:pt>
                <c:pt idx="342">
                  <c:v>34.300000000000097</c:v>
                </c:pt>
                <c:pt idx="343">
                  <c:v>34.400000000000098</c:v>
                </c:pt>
                <c:pt idx="344">
                  <c:v>34.500000000000099</c:v>
                </c:pt>
                <c:pt idx="345">
                  <c:v>34.600000000000101</c:v>
                </c:pt>
                <c:pt idx="346">
                  <c:v>34.700000000000102</c:v>
                </c:pt>
                <c:pt idx="347">
                  <c:v>34.800000000000097</c:v>
                </c:pt>
                <c:pt idx="348">
                  <c:v>34.900000000000098</c:v>
                </c:pt>
                <c:pt idx="349">
                  <c:v>35.000000000000099</c:v>
                </c:pt>
                <c:pt idx="350">
                  <c:v>35.100000000000101</c:v>
                </c:pt>
                <c:pt idx="351">
                  <c:v>35.200000000000102</c:v>
                </c:pt>
                <c:pt idx="352">
                  <c:v>35.300000000000097</c:v>
                </c:pt>
                <c:pt idx="353">
                  <c:v>35.400000000000098</c:v>
                </c:pt>
                <c:pt idx="354">
                  <c:v>35.500000000000099</c:v>
                </c:pt>
                <c:pt idx="355">
                  <c:v>35.600000000000101</c:v>
                </c:pt>
                <c:pt idx="356">
                  <c:v>35.700000000000102</c:v>
                </c:pt>
                <c:pt idx="357">
                  <c:v>35.800000000000097</c:v>
                </c:pt>
                <c:pt idx="358">
                  <c:v>35.900000000000098</c:v>
                </c:pt>
                <c:pt idx="359">
                  <c:v>36.000000000000099</c:v>
                </c:pt>
                <c:pt idx="360">
                  <c:v>36.100000000000101</c:v>
                </c:pt>
                <c:pt idx="361">
                  <c:v>36.200000000000102</c:v>
                </c:pt>
                <c:pt idx="362">
                  <c:v>36.300000000000097</c:v>
                </c:pt>
                <c:pt idx="363">
                  <c:v>36.400000000000098</c:v>
                </c:pt>
                <c:pt idx="364">
                  <c:v>36.500000000000199</c:v>
                </c:pt>
                <c:pt idx="365">
                  <c:v>36.6000000000002</c:v>
                </c:pt>
                <c:pt idx="366">
                  <c:v>36.700000000000202</c:v>
                </c:pt>
                <c:pt idx="367">
                  <c:v>36.800000000000203</c:v>
                </c:pt>
                <c:pt idx="368">
                  <c:v>36.900000000000198</c:v>
                </c:pt>
                <c:pt idx="369">
                  <c:v>37.000000000000199</c:v>
                </c:pt>
                <c:pt idx="370">
                  <c:v>37.1000000000002</c:v>
                </c:pt>
                <c:pt idx="371">
                  <c:v>37.200000000000202</c:v>
                </c:pt>
                <c:pt idx="372">
                  <c:v>37.300000000000203</c:v>
                </c:pt>
                <c:pt idx="373">
                  <c:v>37.400000000000198</c:v>
                </c:pt>
                <c:pt idx="374">
                  <c:v>37.500000000000199</c:v>
                </c:pt>
                <c:pt idx="375">
                  <c:v>37.6000000000002</c:v>
                </c:pt>
                <c:pt idx="376">
                  <c:v>37.700000000000202</c:v>
                </c:pt>
                <c:pt idx="377">
                  <c:v>37.800000000000203</c:v>
                </c:pt>
                <c:pt idx="378">
                  <c:v>37.900000000000198</c:v>
                </c:pt>
                <c:pt idx="379">
                  <c:v>38.000000000000199</c:v>
                </c:pt>
                <c:pt idx="380">
                  <c:v>38.1000000000002</c:v>
                </c:pt>
                <c:pt idx="381">
                  <c:v>38.200000000000202</c:v>
                </c:pt>
                <c:pt idx="382">
                  <c:v>38.300000000000203</c:v>
                </c:pt>
                <c:pt idx="383">
                  <c:v>38.400000000000198</c:v>
                </c:pt>
                <c:pt idx="384">
                  <c:v>38.500000000000199</c:v>
                </c:pt>
                <c:pt idx="385">
                  <c:v>38.6000000000002</c:v>
                </c:pt>
                <c:pt idx="386">
                  <c:v>38.700000000000202</c:v>
                </c:pt>
                <c:pt idx="387">
                  <c:v>38.800000000000203</c:v>
                </c:pt>
                <c:pt idx="388">
                  <c:v>38.900000000000198</c:v>
                </c:pt>
                <c:pt idx="389">
                  <c:v>39.000000000000199</c:v>
                </c:pt>
                <c:pt idx="390">
                  <c:v>39.1000000000002</c:v>
                </c:pt>
                <c:pt idx="391">
                  <c:v>39.200000000000202</c:v>
                </c:pt>
                <c:pt idx="392">
                  <c:v>39.300000000000203</c:v>
                </c:pt>
                <c:pt idx="393">
                  <c:v>39.400000000000198</c:v>
                </c:pt>
                <c:pt idx="394">
                  <c:v>39.500000000000199</c:v>
                </c:pt>
                <c:pt idx="395">
                  <c:v>39.6000000000002</c:v>
                </c:pt>
                <c:pt idx="396">
                  <c:v>39.700000000000202</c:v>
                </c:pt>
                <c:pt idx="397">
                  <c:v>39.800000000000203</c:v>
                </c:pt>
                <c:pt idx="398">
                  <c:v>39.900000000000198</c:v>
                </c:pt>
                <c:pt idx="399">
                  <c:v>40.000000000000199</c:v>
                </c:pt>
                <c:pt idx="400">
                  <c:v>40.1000000000002</c:v>
                </c:pt>
                <c:pt idx="401">
                  <c:v>40.200000000000202</c:v>
                </c:pt>
                <c:pt idx="402">
                  <c:v>40.300000000000203</c:v>
                </c:pt>
                <c:pt idx="403">
                  <c:v>40.400000000000198</c:v>
                </c:pt>
                <c:pt idx="404">
                  <c:v>40.500000000000199</c:v>
                </c:pt>
                <c:pt idx="405">
                  <c:v>40.6000000000002</c:v>
                </c:pt>
                <c:pt idx="406">
                  <c:v>40.700000000000202</c:v>
                </c:pt>
                <c:pt idx="407">
                  <c:v>40.800000000000203</c:v>
                </c:pt>
                <c:pt idx="408">
                  <c:v>40.900000000000198</c:v>
                </c:pt>
                <c:pt idx="409">
                  <c:v>41.000000000000199</c:v>
                </c:pt>
                <c:pt idx="410">
                  <c:v>41.1000000000002</c:v>
                </c:pt>
                <c:pt idx="411">
                  <c:v>41.200000000000202</c:v>
                </c:pt>
                <c:pt idx="412">
                  <c:v>41.300000000000203</c:v>
                </c:pt>
                <c:pt idx="413">
                  <c:v>41.400000000000198</c:v>
                </c:pt>
                <c:pt idx="414">
                  <c:v>41.500000000000199</c:v>
                </c:pt>
                <c:pt idx="415">
                  <c:v>41.6000000000002</c:v>
                </c:pt>
                <c:pt idx="416">
                  <c:v>41.700000000000202</c:v>
                </c:pt>
                <c:pt idx="417">
                  <c:v>41.800000000000203</c:v>
                </c:pt>
                <c:pt idx="418">
                  <c:v>41.900000000000198</c:v>
                </c:pt>
                <c:pt idx="419">
                  <c:v>42.000000000000199</c:v>
                </c:pt>
                <c:pt idx="420">
                  <c:v>42.1000000000002</c:v>
                </c:pt>
                <c:pt idx="421">
                  <c:v>42.200000000000202</c:v>
                </c:pt>
                <c:pt idx="422">
                  <c:v>42.300000000000203</c:v>
                </c:pt>
                <c:pt idx="423">
                  <c:v>42.400000000000198</c:v>
                </c:pt>
                <c:pt idx="424">
                  <c:v>42.500000000000199</c:v>
                </c:pt>
                <c:pt idx="425">
                  <c:v>42.6000000000002</c:v>
                </c:pt>
                <c:pt idx="426">
                  <c:v>42.700000000000202</c:v>
                </c:pt>
                <c:pt idx="427">
                  <c:v>42.800000000000203</c:v>
                </c:pt>
                <c:pt idx="428">
                  <c:v>42.900000000000198</c:v>
                </c:pt>
                <c:pt idx="429">
                  <c:v>43.000000000000199</c:v>
                </c:pt>
                <c:pt idx="430">
                  <c:v>43.1000000000002</c:v>
                </c:pt>
                <c:pt idx="431">
                  <c:v>43.200000000000202</c:v>
                </c:pt>
                <c:pt idx="432">
                  <c:v>43.300000000000203</c:v>
                </c:pt>
                <c:pt idx="433">
                  <c:v>43.400000000000198</c:v>
                </c:pt>
                <c:pt idx="434">
                  <c:v>43.500000000000298</c:v>
                </c:pt>
                <c:pt idx="435">
                  <c:v>43.6000000000003</c:v>
                </c:pt>
                <c:pt idx="436">
                  <c:v>43.700000000000301</c:v>
                </c:pt>
                <c:pt idx="437">
                  <c:v>43.800000000000303</c:v>
                </c:pt>
                <c:pt idx="438">
                  <c:v>43.900000000000297</c:v>
                </c:pt>
                <c:pt idx="439">
                  <c:v>44.000000000000298</c:v>
                </c:pt>
                <c:pt idx="440">
                  <c:v>44.1000000000003</c:v>
                </c:pt>
                <c:pt idx="441">
                  <c:v>44.200000000000301</c:v>
                </c:pt>
                <c:pt idx="442">
                  <c:v>44.300000000000303</c:v>
                </c:pt>
                <c:pt idx="443">
                  <c:v>44.400000000000297</c:v>
                </c:pt>
                <c:pt idx="444">
                  <c:v>44.500000000000298</c:v>
                </c:pt>
                <c:pt idx="445">
                  <c:v>44.6000000000003</c:v>
                </c:pt>
                <c:pt idx="446">
                  <c:v>44.700000000000301</c:v>
                </c:pt>
                <c:pt idx="447">
                  <c:v>44.800000000000303</c:v>
                </c:pt>
                <c:pt idx="448">
                  <c:v>44.900000000000297</c:v>
                </c:pt>
                <c:pt idx="449">
                  <c:v>45.000000000000298</c:v>
                </c:pt>
                <c:pt idx="450">
                  <c:v>45.1000000000003</c:v>
                </c:pt>
                <c:pt idx="451">
                  <c:v>45.200000000000301</c:v>
                </c:pt>
                <c:pt idx="452">
                  <c:v>45.300000000000303</c:v>
                </c:pt>
                <c:pt idx="453">
                  <c:v>45.400000000000297</c:v>
                </c:pt>
                <c:pt idx="454">
                  <c:v>45.500000000000298</c:v>
                </c:pt>
                <c:pt idx="455">
                  <c:v>45.6000000000003</c:v>
                </c:pt>
                <c:pt idx="456">
                  <c:v>45.700000000000301</c:v>
                </c:pt>
                <c:pt idx="457">
                  <c:v>45.800000000000303</c:v>
                </c:pt>
                <c:pt idx="458">
                  <c:v>45.900000000000297</c:v>
                </c:pt>
                <c:pt idx="459">
                  <c:v>46.000000000000298</c:v>
                </c:pt>
                <c:pt idx="460">
                  <c:v>46.1000000000003</c:v>
                </c:pt>
                <c:pt idx="461">
                  <c:v>46.200000000000301</c:v>
                </c:pt>
                <c:pt idx="462">
                  <c:v>46.300000000000303</c:v>
                </c:pt>
                <c:pt idx="463">
                  <c:v>46.400000000000297</c:v>
                </c:pt>
                <c:pt idx="464">
                  <c:v>46.500000000000298</c:v>
                </c:pt>
                <c:pt idx="465">
                  <c:v>46.6000000000003</c:v>
                </c:pt>
                <c:pt idx="466">
                  <c:v>46.700000000000301</c:v>
                </c:pt>
                <c:pt idx="467">
                  <c:v>46.800000000000303</c:v>
                </c:pt>
                <c:pt idx="468">
                  <c:v>46.900000000000297</c:v>
                </c:pt>
                <c:pt idx="469">
                  <c:v>47.000000000000298</c:v>
                </c:pt>
                <c:pt idx="470">
                  <c:v>47.1000000000003</c:v>
                </c:pt>
                <c:pt idx="471">
                  <c:v>47.200000000000301</c:v>
                </c:pt>
                <c:pt idx="472">
                  <c:v>47.300000000000303</c:v>
                </c:pt>
                <c:pt idx="473">
                  <c:v>47.400000000000297</c:v>
                </c:pt>
                <c:pt idx="474">
                  <c:v>47.500000000000298</c:v>
                </c:pt>
                <c:pt idx="475">
                  <c:v>47.6000000000003</c:v>
                </c:pt>
                <c:pt idx="476">
                  <c:v>47.700000000000301</c:v>
                </c:pt>
                <c:pt idx="477">
                  <c:v>47.800000000000303</c:v>
                </c:pt>
                <c:pt idx="478">
                  <c:v>47.900000000000297</c:v>
                </c:pt>
                <c:pt idx="479">
                  <c:v>48.000000000000298</c:v>
                </c:pt>
                <c:pt idx="480">
                  <c:v>48.1000000000003</c:v>
                </c:pt>
                <c:pt idx="481">
                  <c:v>48.200000000000301</c:v>
                </c:pt>
                <c:pt idx="482">
                  <c:v>48.300000000000303</c:v>
                </c:pt>
                <c:pt idx="483">
                  <c:v>48.400000000000297</c:v>
                </c:pt>
                <c:pt idx="484">
                  <c:v>48.500000000000298</c:v>
                </c:pt>
                <c:pt idx="485">
                  <c:v>48.6000000000003</c:v>
                </c:pt>
                <c:pt idx="486">
                  <c:v>48.700000000000301</c:v>
                </c:pt>
                <c:pt idx="487">
                  <c:v>48.800000000000303</c:v>
                </c:pt>
                <c:pt idx="488">
                  <c:v>48.900000000000297</c:v>
                </c:pt>
                <c:pt idx="489">
                  <c:v>49.000000000000298</c:v>
                </c:pt>
                <c:pt idx="490">
                  <c:v>49.1000000000003</c:v>
                </c:pt>
                <c:pt idx="491">
                  <c:v>49.200000000000301</c:v>
                </c:pt>
                <c:pt idx="492">
                  <c:v>49.300000000000303</c:v>
                </c:pt>
                <c:pt idx="493">
                  <c:v>49.400000000000297</c:v>
                </c:pt>
                <c:pt idx="494">
                  <c:v>49.500000000000298</c:v>
                </c:pt>
                <c:pt idx="495">
                  <c:v>49.6000000000003</c:v>
                </c:pt>
                <c:pt idx="496">
                  <c:v>49.700000000000301</c:v>
                </c:pt>
                <c:pt idx="497">
                  <c:v>49.800000000000303</c:v>
                </c:pt>
                <c:pt idx="498">
                  <c:v>49.900000000000297</c:v>
                </c:pt>
                <c:pt idx="499">
                  <c:v>50.000000000000298</c:v>
                </c:pt>
              </c:numCache>
            </c:numRef>
          </c:xVal>
          <c:yVal>
            <c:numRef>
              <c:f>List3!$B$2:$B$501</c:f>
              <c:numCache>
                <c:formatCode>General</c:formatCode>
                <c:ptCount val="500"/>
                <c:pt idx="0">
                  <c:v>1.0717734625362929</c:v>
                </c:pt>
                <c:pt idx="1">
                  <c:v>1.1486983549970351</c:v>
                </c:pt>
                <c:pt idx="2">
                  <c:v>1.2311444133449161</c:v>
                </c:pt>
                <c:pt idx="3">
                  <c:v>1.319507910772894</c:v>
                </c:pt>
                <c:pt idx="4">
                  <c:v>1.4142135623730949</c:v>
                </c:pt>
                <c:pt idx="5">
                  <c:v>1.515716566510398</c:v>
                </c:pt>
                <c:pt idx="6">
                  <c:v>1.6245047927124701</c:v>
                </c:pt>
                <c:pt idx="7">
                  <c:v>1.741101126592248</c:v>
                </c:pt>
                <c:pt idx="8">
                  <c:v>1.866065983073615</c:v>
                </c:pt>
                <c:pt idx="9">
                  <c:v>2</c:v>
                </c:pt>
                <c:pt idx="10">
                  <c:v>2.1435469250725872</c:v>
                </c:pt>
                <c:pt idx="11">
                  <c:v>2.2973967099940702</c:v>
                </c:pt>
                <c:pt idx="12">
                  <c:v>2.4622888266898322</c:v>
                </c:pt>
                <c:pt idx="13">
                  <c:v>2.6390158215457871</c:v>
                </c:pt>
                <c:pt idx="14">
                  <c:v>2.8284271247461881</c:v>
                </c:pt>
                <c:pt idx="15">
                  <c:v>3.031433133020796</c:v>
                </c:pt>
                <c:pt idx="16">
                  <c:v>3.2490095854249419</c:v>
                </c:pt>
                <c:pt idx="17">
                  <c:v>3.4822022531844961</c:v>
                </c:pt>
                <c:pt idx="18">
                  <c:v>3.7321319661472301</c:v>
                </c:pt>
                <c:pt idx="19">
                  <c:v>4</c:v>
                </c:pt>
                <c:pt idx="20">
                  <c:v>4.2870938501451716</c:v>
                </c:pt>
                <c:pt idx="21">
                  <c:v>4.5947934199881404</c:v>
                </c:pt>
                <c:pt idx="22">
                  <c:v>4.9245776533796644</c:v>
                </c:pt>
                <c:pt idx="23">
                  <c:v>5.2780316430915768</c:v>
                </c:pt>
                <c:pt idx="24">
                  <c:v>5.6568542494923779</c:v>
                </c:pt>
                <c:pt idx="25">
                  <c:v>6.0628662660415866</c:v>
                </c:pt>
                <c:pt idx="26">
                  <c:v>6.4980191708498847</c:v>
                </c:pt>
                <c:pt idx="27">
                  <c:v>6.964404506368985</c:v>
                </c:pt>
                <c:pt idx="28">
                  <c:v>7.4642639322944584</c:v>
                </c:pt>
                <c:pt idx="29">
                  <c:v>8</c:v>
                </c:pt>
                <c:pt idx="30">
                  <c:v>8.5741877002903433</c:v>
                </c:pt>
                <c:pt idx="31">
                  <c:v>9.1895868399762808</c:v>
                </c:pt>
                <c:pt idx="32">
                  <c:v>9.8491553067593287</c:v>
                </c:pt>
                <c:pt idx="33">
                  <c:v>10.55606328618315</c:v>
                </c:pt>
                <c:pt idx="34">
                  <c:v>11.313708498984759</c:v>
                </c:pt>
                <c:pt idx="35">
                  <c:v>12.1257325320832</c:v>
                </c:pt>
                <c:pt idx="36">
                  <c:v>12.996038341699769</c:v>
                </c:pt>
                <c:pt idx="37">
                  <c:v>13.928809012737981</c:v>
                </c:pt>
                <c:pt idx="38">
                  <c:v>14.92852786458892</c:v>
                </c:pt>
                <c:pt idx="39">
                  <c:v>16</c:v>
                </c:pt>
                <c:pt idx="40">
                  <c:v>17.148375400580701</c:v>
                </c:pt>
                <c:pt idx="41">
                  <c:v>18.379173679952562</c:v>
                </c:pt>
                <c:pt idx="42">
                  <c:v>19.698310613518661</c:v>
                </c:pt>
                <c:pt idx="43">
                  <c:v>21.112126572366279</c:v>
                </c:pt>
                <c:pt idx="44">
                  <c:v>22.627416997969519</c:v>
                </c:pt>
                <c:pt idx="45">
                  <c:v>24.251465064166361</c:v>
                </c:pt>
                <c:pt idx="46">
                  <c:v>25.992076683399521</c:v>
                </c:pt>
                <c:pt idx="47">
                  <c:v>27.857618025475979</c:v>
                </c:pt>
                <c:pt idx="48">
                  <c:v>29.857055729177841</c:v>
                </c:pt>
                <c:pt idx="49">
                  <c:v>32</c:v>
                </c:pt>
                <c:pt idx="50">
                  <c:v>34.29675080116138</c:v>
                </c:pt>
                <c:pt idx="51">
                  <c:v>36.758347359905123</c:v>
                </c:pt>
                <c:pt idx="52">
                  <c:v>39.396621227037294</c:v>
                </c:pt>
                <c:pt idx="53">
                  <c:v>42.224253144732607</c:v>
                </c:pt>
                <c:pt idx="54">
                  <c:v>45.254833995939052</c:v>
                </c:pt>
                <c:pt idx="55">
                  <c:v>48.502930128332721</c:v>
                </c:pt>
                <c:pt idx="56">
                  <c:v>51.984153366799077</c:v>
                </c:pt>
                <c:pt idx="57">
                  <c:v>55.715236050951923</c:v>
                </c:pt>
                <c:pt idx="58">
                  <c:v>59.714111458355703</c:v>
                </c:pt>
                <c:pt idx="59">
                  <c:v>64</c:v>
                </c:pt>
                <c:pt idx="60">
                  <c:v>68.593501602322732</c:v>
                </c:pt>
                <c:pt idx="61">
                  <c:v>73.516694719810275</c:v>
                </c:pt>
                <c:pt idx="62">
                  <c:v>78.793242454074615</c:v>
                </c:pt>
                <c:pt idx="63">
                  <c:v>84.4485062894652</c:v>
                </c:pt>
                <c:pt idx="64">
                  <c:v>90.509667991878104</c:v>
                </c:pt>
                <c:pt idx="65">
                  <c:v>97.0058602566654</c:v>
                </c:pt>
                <c:pt idx="66">
                  <c:v>103.9683067335981</c:v>
                </c:pt>
                <c:pt idx="67">
                  <c:v>111.4304721019038</c:v>
                </c:pt>
                <c:pt idx="68">
                  <c:v>119.42822291671131</c:v>
                </c:pt>
                <c:pt idx="69">
                  <c:v>128</c:v>
                </c:pt>
                <c:pt idx="70">
                  <c:v>137.18700320464549</c:v>
                </c:pt>
                <c:pt idx="71">
                  <c:v>147.03338943962041</c:v>
                </c:pt>
                <c:pt idx="72">
                  <c:v>157.58648490814929</c:v>
                </c:pt>
                <c:pt idx="73">
                  <c:v>168.89701257893049</c:v>
                </c:pt>
                <c:pt idx="74">
                  <c:v>181.01933598375609</c:v>
                </c:pt>
                <c:pt idx="75">
                  <c:v>194.011720513331</c:v>
                </c:pt>
                <c:pt idx="76">
                  <c:v>207.93661346719631</c:v>
                </c:pt>
                <c:pt idx="77">
                  <c:v>222.86094420380769</c:v>
                </c:pt>
                <c:pt idx="78">
                  <c:v>238.8564458334227</c:v>
                </c:pt>
                <c:pt idx="79">
                  <c:v>256</c:v>
                </c:pt>
                <c:pt idx="80">
                  <c:v>274.37400640929093</c:v>
                </c:pt>
                <c:pt idx="81">
                  <c:v>294.06677887924059</c:v>
                </c:pt>
                <c:pt idx="82">
                  <c:v>315.1729698162988</c:v>
                </c:pt>
                <c:pt idx="83">
                  <c:v>337.79402515786097</c:v>
                </c:pt>
                <c:pt idx="84">
                  <c:v>362.03867196751202</c:v>
                </c:pt>
                <c:pt idx="85">
                  <c:v>388.023441026662</c:v>
                </c:pt>
                <c:pt idx="86">
                  <c:v>415.87322693439222</c:v>
                </c:pt>
                <c:pt idx="87">
                  <c:v>445.72188840761521</c:v>
                </c:pt>
                <c:pt idx="88">
                  <c:v>477.71289166684539</c:v>
                </c:pt>
                <c:pt idx="89">
                  <c:v>512</c:v>
                </c:pt>
                <c:pt idx="90">
                  <c:v>548.74801281858208</c:v>
                </c:pt>
                <c:pt idx="91">
                  <c:v>588.13355775848152</c:v>
                </c:pt>
                <c:pt idx="92">
                  <c:v>630.34593963259704</c:v>
                </c:pt>
                <c:pt idx="93">
                  <c:v>675.58805031572183</c:v>
                </c:pt>
                <c:pt idx="94">
                  <c:v>724.0773439350246</c:v>
                </c:pt>
                <c:pt idx="95">
                  <c:v>776.04688205332377</c:v>
                </c:pt>
                <c:pt idx="96">
                  <c:v>831.74645386878444</c:v>
                </c:pt>
                <c:pt idx="97">
                  <c:v>891.4437768152311</c:v>
                </c:pt>
                <c:pt idx="98">
                  <c:v>955.42578333369102</c:v>
                </c:pt>
                <c:pt idx="99">
                  <c:v>1024</c:v>
                </c:pt>
                <c:pt idx="100">
                  <c:v>1097.496025637163</c:v>
                </c:pt>
                <c:pt idx="101">
                  <c:v>1176.267115516963</c:v>
                </c:pt>
                <c:pt idx="102">
                  <c:v>1260.6918792651941</c:v>
                </c:pt>
                <c:pt idx="103">
                  <c:v>1351.176100631443</c:v>
                </c:pt>
                <c:pt idx="104">
                  <c:v>1448.154687870049</c:v>
                </c:pt>
                <c:pt idx="105">
                  <c:v>1552.0937641066459</c:v>
                </c:pt>
                <c:pt idx="106">
                  <c:v>1663.49290773757</c:v>
                </c:pt>
                <c:pt idx="107">
                  <c:v>1782.8875536304629</c:v>
                </c:pt>
                <c:pt idx="108">
                  <c:v>1910.851566667382</c:v>
                </c:pt>
                <c:pt idx="109">
                  <c:v>2048</c:v>
                </c:pt>
                <c:pt idx="110">
                  <c:v>2194.992051274327</c:v>
                </c:pt>
                <c:pt idx="111">
                  <c:v>2352.5342310339261</c:v>
                </c:pt>
                <c:pt idx="112">
                  <c:v>2521.38375853039</c:v>
                </c:pt>
                <c:pt idx="113">
                  <c:v>2702.3522012628878</c:v>
                </c:pt>
                <c:pt idx="114">
                  <c:v>2896.3093757401002</c:v>
                </c:pt>
                <c:pt idx="115">
                  <c:v>3104.1875282132928</c:v>
                </c:pt>
                <c:pt idx="116">
                  <c:v>3326.985815475135</c:v>
                </c:pt>
                <c:pt idx="117">
                  <c:v>3565.7751072609281</c:v>
                </c:pt>
                <c:pt idx="118">
                  <c:v>3821.7031333347641</c:v>
                </c:pt>
                <c:pt idx="119">
                  <c:v>4096</c:v>
                </c:pt>
                <c:pt idx="120">
                  <c:v>4389.9841025486576</c:v>
                </c:pt>
                <c:pt idx="121">
                  <c:v>4705.068462067853</c:v>
                </c:pt>
                <c:pt idx="122">
                  <c:v>5042.7675170607781</c:v>
                </c:pt>
                <c:pt idx="123">
                  <c:v>5404.704402525771</c:v>
                </c:pt>
                <c:pt idx="124">
                  <c:v>5792.6187514802004</c:v>
                </c:pt>
                <c:pt idx="125">
                  <c:v>6208.3750564265874</c:v>
                </c:pt>
                <c:pt idx="126">
                  <c:v>6653.971630950271</c:v>
                </c:pt>
                <c:pt idx="127">
                  <c:v>7131.550214521847</c:v>
                </c:pt>
                <c:pt idx="128">
                  <c:v>7643.4062666695299</c:v>
                </c:pt>
                <c:pt idx="129">
                  <c:v>8192</c:v>
                </c:pt>
                <c:pt idx="130">
                  <c:v>8779.9682050973097</c:v>
                </c:pt>
                <c:pt idx="131">
                  <c:v>9410.1369241357042</c:v>
                </c:pt>
                <c:pt idx="132">
                  <c:v>10085.535034121551</c:v>
                </c:pt>
                <c:pt idx="133">
                  <c:v>10809.40880505154</c:v>
                </c:pt>
                <c:pt idx="134">
                  <c:v>11585.237502960401</c:v>
                </c:pt>
                <c:pt idx="135">
                  <c:v>12416.750112853169</c:v>
                </c:pt>
                <c:pt idx="136">
                  <c:v>13307.943261900549</c:v>
                </c:pt>
                <c:pt idx="137">
                  <c:v>14263.10042904369</c:v>
                </c:pt>
                <c:pt idx="138">
                  <c:v>15286.81253333906</c:v>
                </c:pt>
                <c:pt idx="139">
                  <c:v>16384</c:v>
                </c:pt>
                <c:pt idx="140">
                  <c:v>17559.936410194601</c:v>
                </c:pt>
                <c:pt idx="141">
                  <c:v>18820.273848271419</c:v>
                </c:pt>
                <c:pt idx="142">
                  <c:v>20171.07006824312</c:v>
                </c:pt>
                <c:pt idx="143">
                  <c:v>21618.817610103099</c:v>
                </c:pt>
                <c:pt idx="144">
                  <c:v>23170.475005920802</c:v>
                </c:pt>
                <c:pt idx="145">
                  <c:v>24833.50022570635</c:v>
                </c:pt>
                <c:pt idx="146">
                  <c:v>26615.886523801099</c:v>
                </c:pt>
                <c:pt idx="147">
                  <c:v>28526.200858087381</c:v>
                </c:pt>
                <c:pt idx="148">
                  <c:v>30573.625066678109</c:v>
                </c:pt>
                <c:pt idx="149">
                  <c:v>32768</c:v>
                </c:pt>
                <c:pt idx="150">
                  <c:v>35119.87282038921</c:v>
                </c:pt>
                <c:pt idx="151">
                  <c:v>37640.547696542832</c:v>
                </c:pt>
                <c:pt idx="152">
                  <c:v>40342.140136486232</c:v>
                </c:pt>
                <c:pt idx="153">
                  <c:v>43237.635220206183</c:v>
                </c:pt>
                <c:pt idx="154">
                  <c:v>46340.950011841611</c:v>
                </c:pt>
                <c:pt idx="155">
                  <c:v>49667.000451412707</c:v>
                </c:pt>
                <c:pt idx="156">
                  <c:v>53231.773047602182</c:v>
                </c:pt>
                <c:pt idx="157">
                  <c:v>57052.401716174769</c:v>
                </c:pt>
                <c:pt idx="158">
                  <c:v>61147.25013335624</c:v>
                </c:pt>
                <c:pt idx="159">
                  <c:v>65536</c:v>
                </c:pt>
                <c:pt idx="160">
                  <c:v>70239.745640778536</c:v>
                </c:pt>
                <c:pt idx="161">
                  <c:v>75281.095393085663</c:v>
                </c:pt>
                <c:pt idx="162">
                  <c:v>80684.280272972421</c:v>
                </c:pt>
                <c:pt idx="163">
                  <c:v>86475.270440412205</c:v>
                </c:pt>
                <c:pt idx="164">
                  <c:v>92681.900023683047</c:v>
                </c:pt>
                <c:pt idx="165">
                  <c:v>99334.000902825588</c:v>
                </c:pt>
                <c:pt idx="166">
                  <c:v>106463.54609520439</c:v>
                </c:pt>
                <c:pt idx="167">
                  <c:v>114104.80343234949</c:v>
                </c:pt>
                <c:pt idx="168">
                  <c:v>122294.5002667123</c:v>
                </c:pt>
                <c:pt idx="169">
                  <c:v>131072</c:v>
                </c:pt>
                <c:pt idx="170">
                  <c:v>140479.4912815571</c:v>
                </c:pt>
                <c:pt idx="171">
                  <c:v>150562.1907861713</c:v>
                </c:pt>
                <c:pt idx="172">
                  <c:v>161368.56054594499</c:v>
                </c:pt>
                <c:pt idx="173">
                  <c:v>172950.54088082441</c:v>
                </c:pt>
                <c:pt idx="174">
                  <c:v>185363.80004736609</c:v>
                </c:pt>
                <c:pt idx="175">
                  <c:v>198668.001805651</c:v>
                </c:pt>
                <c:pt idx="176">
                  <c:v>212927.09219040879</c:v>
                </c:pt>
                <c:pt idx="177">
                  <c:v>228209.6068646991</c:v>
                </c:pt>
                <c:pt idx="178">
                  <c:v>244589.00053342461</c:v>
                </c:pt>
                <c:pt idx="179">
                  <c:v>262144</c:v>
                </c:pt>
                <c:pt idx="180">
                  <c:v>280958.98256311432</c:v>
                </c:pt>
                <c:pt idx="181">
                  <c:v>301124.38157234271</c:v>
                </c:pt>
                <c:pt idx="182">
                  <c:v>322737.12109188992</c:v>
                </c:pt>
                <c:pt idx="183">
                  <c:v>345901.08176164882</c:v>
                </c:pt>
                <c:pt idx="184">
                  <c:v>370727.6000947319</c:v>
                </c:pt>
                <c:pt idx="185">
                  <c:v>397336.00361130171</c:v>
                </c:pt>
                <c:pt idx="186">
                  <c:v>425854.18438081758</c:v>
                </c:pt>
                <c:pt idx="187">
                  <c:v>456419.21372939821</c:v>
                </c:pt>
                <c:pt idx="188">
                  <c:v>489178.00106684922</c:v>
                </c:pt>
                <c:pt idx="189">
                  <c:v>524288</c:v>
                </c:pt>
                <c:pt idx="190">
                  <c:v>561917.96512622875</c:v>
                </c:pt>
                <c:pt idx="191">
                  <c:v>602248.7631446853</c:v>
                </c:pt>
                <c:pt idx="192">
                  <c:v>645474.2421837796</c:v>
                </c:pt>
                <c:pt idx="193">
                  <c:v>691802.16352329799</c:v>
                </c:pt>
                <c:pt idx="194">
                  <c:v>741455.20018946391</c:v>
                </c:pt>
                <c:pt idx="195">
                  <c:v>794672.00722260354</c:v>
                </c:pt>
                <c:pt idx="196">
                  <c:v>851708.36876163573</c:v>
                </c:pt>
                <c:pt idx="197">
                  <c:v>912838.42745879665</c:v>
                </c:pt>
                <c:pt idx="198">
                  <c:v>978356.00213369832</c:v>
                </c:pt>
                <c:pt idx="199">
                  <c:v>1048576</c:v>
                </c:pt>
                <c:pt idx="200">
                  <c:v>1123835.9302524601</c:v>
                </c:pt>
                <c:pt idx="201">
                  <c:v>1204497.5262893699</c:v>
                </c:pt>
                <c:pt idx="202">
                  <c:v>1290948.4843675599</c:v>
                </c:pt>
                <c:pt idx="203">
                  <c:v>1383604.3270465999</c:v>
                </c:pt>
                <c:pt idx="204">
                  <c:v>1482910.4003789299</c:v>
                </c:pt>
                <c:pt idx="205">
                  <c:v>1589344.0144452101</c:v>
                </c:pt>
                <c:pt idx="206">
                  <c:v>1703416.7375232701</c:v>
                </c:pt>
                <c:pt idx="207">
                  <c:v>1825676.85491759</c:v>
                </c:pt>
                <c:pt idx="208">
                  <c:v>1956712.0042673999</c:v>
                </c:pt>
                <c:pt idx="209">
                  <c:v>2097152</c:v>
                </c:pt>
                <c:pt idx="210">
                  <c:v>2247671.8605049099</c:v>
                </c:pt>
                <c:pt idx="211">
                  <c:v>2408995.0525787398</c:v>
                </c:pt>
                <c:pt idx="212">
                  <c:v>2581896.9687351198</c:v>
                </c:pt>
                <c:pt idx="213">
                  <c:v>2767208.6540931901</c:v>
                </c:pt>
                <c:pt idx="214">
                  <c:v>2965820.8007578598</c:v>
                </c:pt>
                <c:pt idx="215">
                  <c:v>3178688.02889041</c:v>
                </c:pt>
                <c:pt idx="216">
                  <c:v>3406833.4750465401</c:v>
                </c:pt>
                <c:pt idx="217">
                  <c:v>3651353.7098351899</c:v>
                </c:pt>
                <c:pt idx="218">
                  <c:v>3913424.0085347998</c:v>
                </c:pt>
                <c:pt idx="219">
                  <c:v>4194304</c:v>
                </c:pt>
                <c:pt idx="220">
                  <c:v>4495343.72100983</c:v>
                </c:pt>
                <c:pt idx="221">
                  <c:v>4817990.1051574703</c:v>
                </c:pt>
                <c:pt idx="222">
                  <c:v>5163793.9374702303</c:v>
                </c:pt>
                <c:pt idx="223">
                  <c:v>5534417.3081863802</c:v>
                </c:pt>
                <c:pt idx="224">
                  <c:v>5931641.6015157197</c:v>
                </c:pt>
                <c:pt idx="225">
                  <c:v>6357376.0577808302</c:v>
                </c:pt>
                <c:pt idx="226">
                  <c:v>6813666.9500930803</c:v>
                </c:pt>
                <c:pt idx="227">
                  <c:v>7302707.4196703704</c:v>
                </c:pt>
                <c:pt idx="228">
                  <c:v>7826848.0170695903</c:v>
                </c:pt>
                <c:pt idx="229">
                  <c:v>8388608</c:v>
                </c:pt>
                <c:pt idx="230">
                  <c:v>8990687.44201966</c:v>
                </c:pt>
                <c:pt idx="231">
                  <c:v>9635980.21031495</c:v>
                </c:pt>
                <c:pt idx="232">
                  <c:v>10327587.8749405</c:v>
                </c:pt>
                <c:pt idx="233">
                  <c:v>11068834.6163728</c:v>
                </c:pt>
                <c:pt idx="234">
                  <c:v>11863283.203031501</c:v>
                </c:pt>
                <c:pt idx="235">
                  <c:v>12714752.115561699</c:v>
                </c:pt>
                <c:pt idx="236">
                  <c:v>13627333.9001862</c:v>
                </c:pt>
                <c:pt idx="237">
                  <c:v>14605414.8393408</c:v>
                </c:pt>
                <c:pt idx="238">
                  <c:v>15653696.034139199</c:v>
                </c:pt>
                <c:pt idx="239">
                  <c:v>16777216</c:v>
                </c:pt>
                <c:pt idx="240">
                  <c:v>17981374.884039301</c:v>
                </c:pt>
                <c:pt idx="241">
                  <c:v>19271960.4206299</c:v>
                </c:pt>
                <c:pt idx="242">
                  <c:v>20655175.749880999</c:v>
                </c:pt>
                <c:pt idx="243">
                  <c:v>22137669.232745498</c:v>
                </c:pt>
                <c:pt idx="244">
                  <c:v>23726566.406062901</c:v>
                </c:pt>
                <c:pt idx="245">
                  <c:v>25429504.231123298</c:v>
                </c:pt>
                <c:pt idx="246">
                  <c:v>27254667.800372299</c:v>
                </c:pt>
                <c:pt idx="247">
                  <c:v>29210829.6786815</c:v>
                </c:pt>
                <c:pt idx="248">
                  <c:v>31307392.068278398</c:v>
                </c:pt>
                <c:pt idx="249">
                  <c:v>33554432</c:v>
                </c:pt>
                <c:pt idx="250">
                  <c:v>35962749.7680787</c:v>
                </c:pt>
                <c:pt idx="251">
                  <c:v>38543920.8412598</c:v>
                </c:pt>
                <c:pt idx="252">
                  <c:v>41310351.499761902</c:v>
                </c:pt>
                <c:pt idx="253">
                  <c:v>44275338.465490997</c:v>
                </c:pt>
                <c:pt idx="254">
                  <c:v>47453132.812125698</c:v>
                </c:pt>
                <c:pt idx="255">
                  <c:v>50859008.462246597</c:v>
                </c:pt>
                <c:pt idx="256">
                  <c:v>54509335.600744702</c:v>
                </c:pt>
                <c:pt idx="257">
                  <c:v>58421659.357363001</c:v>
                </c:pt>
                <c:pt idx="258">
                  <c:v>62614784.136556603</c:v>
                </c:pt>
                <c:pt idx="259">
                  <c:v>67108864</c:v>
                </c:pt>
                <c:pt idx="260">
                  <c:v>71925499.536157206</c:v>
                </c:pt>
                <c:pt idx="261">
                  <c:v>77087841.682519794</c:v>
                </c:pt>
                <c:pt idx="262">
                  <c:v>82620702.999523997</c:v>
                </c:pt>
                <c:pt idx="263">
                  <c:v>88550676.930982202</c:v>
                </c:pt>
                <c:pt idx="264">
                  <c:v>94906265.6242515</c:v>
                </c:pt>
                <c:pt idx="265">
                  <c:v>101718016.924493</c:v>
                </c:pt>
                <c:pt idx="266">
                  <c:v>109018671.201489</c:v>
                </c:pt>
                <c:pt idx="267">
                  <c:v>116843318.714726</c:v>
                </c:pt>
                <c:pt idx="268">
                  <c:v>125229568.273113</c:v>
                </c:pt>
                <c:pt idx="269">
                  <c:v>134217728</c:v>
                </c:pt>
                <c:pt idx="270">
                  <c:v>143850999.07231501</c:v>
                </c:pt>
                <c:pt idx="271">
                  <c:v>154175683.36503899</c:v>
                </c:pt>
                <c:pt idx="272">
                  <c:v>165241405.99904701</c:v>
                </c:pt>
                <c:pt idx="273">
                  <c:v>177101353.86196399</c:v>
                </c:pt>
                <c:pt idx="274">
                  <c:v>189812531.248503</c:v>
                </c:pt>
                <c:pt idx="275">
                  <c:v>203436033.848986</c:v>
                </c:pt>
                <c:pt idx="276">
                  <c:v>218037342.40297899</c:v>
                </c:pt>
                <c:pt idx="277">
                  <c:v>233686637.429452</c:v>
                </c:pt>
                <c:pt idx="278">
                  <c:v>250459136.54622701</c:v>
                </c:pt>
                <c:pt idx="279">
                  <c:v>268435456</c:v>
                </c:pt>
                <c:pt idx="280">
                  <c:v>287701998.14463001</c:v>
                </c:pt>
                <c:pt idx="281">
                  <c:v>308351366.73007798</c:v>
                </c:pt>
                <c:pt idx="282">
                  <c:v>330482811.99809599</c:v>
                </c:pt>
                <c:pt idx="283">
                  <c:v>354202707.72392899</c:v>
                </c:pt>
                <c:pt idx="284">
                  <c:v>379625062.497006</c:v>
                </c:pt>
                <c:pt idx="285">
                  <c:v>406872067.69797301</c:v>
                </c:pt>
                <c:pt idx="286">
                  <c:v>436074684.80595702</c:v>
                </c:pt>
                <c:pt idx="287">
                  <c:v>467373274.85890299</c:v>
                </c:pt>
                <c:pt idx="288">
                  <c:v>500918273.09245402</c:v>
                </c:pt>
                <c:pt idx="289">
                  <c:v>536870912</c:v>
                </c:pt>
                <c:pt idx="290">
                  <c:v>575403996.289258</c:v>
                </c:pt>
                <c:pt idx="291">
                  <c:v>616702733.46015704</c:v>
                </c:pt>
                <c:pt idx="292">
                  <c:v>660965623.99618995</c:v>
                </c:pt>
                <c:pt idx="293">
                  <c:v>708405415.44785595</c:v>
                </c:pt>
                <c:pt idx="294">
                  <c:v>759250124.99401104</c:v>
                </c:pt>
                <c:pt idx="295">
                  <c:v>813744135.39594495</c:v>
                </c:pt>
                <c:pt idx="296">
                  <c:v>872149369.61191499</c:v>
                </c:pt>
                <c:pt idx="297">
                  <c:v>934746549.71787202</c:v>
                </c:pt>
                <c:pt idx="298">
                  <c:v>1001836546.18498</c:v>
                </c:pt>
                <c:pt idx="299">
                  <c:v>1073741824.0000701</c:v>
                </c:pt>
                <c:pt idx="300">
                  <c:v>1150807992.5785999</c:v>
                </c:pt>
                <c:pt idx="301">
                  <c:v>1233405466.9203999</c:v>
                </c:pt>
                <c:pt idx="302">
                  <c:v>1321931247.99247</c:v>
                </c:pt>
                <c:pt idx="303">
                  <c:v>1416810830.8958199</c:v>
                </c:pt>
                <c:pt idx="304">
                  <c:v>1518500249.9881301</c:v>
                </c:pt>
                <c:pt idx="305">
                  <c:v>1627488270.7920001</c:v>
                </c:pt>
                <c:pt idx="306">
                  <c:v>1744298739.2239499</c:v>
                </c:pt>
                <c:pt idx="307">
                  <c:v>1869493099.43575</c:v>
                </c:pt>
                <c:pt idx="308">
                  <c:v>2003673092.3699601</c:v>
                </c:pt>
                <c:pt idx="309">
                  <c:v>2147483648.0001502</c:v>
                </c:pt>
                <c:pt idx="310">
                  <c:v>2301615985.1571898</c:v>
                </c:pt>
                <c:pt idx="311">
                  <c:v>2466810933.8407998</c:v>
                </c:pt>
                <c:pt idx="312">
                  <c:v>2643862495.9849401</c:v>
                </c:pt>
                <c:pt idx="313">
                  <c:v>2833621661.7916298</c:v>
                </c:pt>
                <c:pt idx="314">
                  <c:v>3037000499.9762602</c:v>
                </c:pt>
                <c:pt idx="315">
                  <c:v>3254976541.5840101</c:v>
                </c:pt>
                <c:pt idx="316">
                  <c:v>3488597478.4478998</c:v>
                </c:pt>
                <c:pt idx="317">
                  <c:v>3738986198.8715</c:v>
                </c:pt>
                <c:pt idx="318">
                  <c:v>4007346184.7399101</c:v>
                </c:pt>
                <c:pt idx="319">
                  <c:v>4294967296.0002899</c:v>
                </c:pt>
                <c:pt idx="320">
                  <c:v>4603231970.3143702</c:v>
                </c:pt>
                <c:pt idx="321">
                  <c:v>4933621867.6815996</c:v>
                </c:pt>
                <c:pt idx="322">
                  <c:v>5287724991.9698696</c:v>
                </c:pt>
                <c:pt idx="323">
                  <c:v>5667243323.58325</c:v>
                </c:pt>
                <c:pt idx="324">
                  <c:v>6074000999.9525099</c:v>
                </c:pt>
                <c:pt idx="325">
                  <c:v>6509953083.1680202</c:v>
                </c:pt>
                <c:pt idx="326">
                  <c:v>6977194956.8958101</c:v>
                </c:pt>
                <c:pt idx="327">
                  <c:v>7477972397.74296</c:v>
                </c:pt>
                <c:pt idx="328">
                  <c:v>8014692369.4798098</c:v>
                </c:pt>
                <c:pt idx="329">
                  <c:v>8589934592.0006008</c:v>
                </c:pt>
                <c:pt idx="330">
                  <c:v>9206463940.6287594</c:v>
                </c:pt>
                <c:pt idx="331">
                  <c:v>9867243735.3632202</c:v>
                </c:pt>
                <c:pt idx="332">
                  <c:v>10575449983.9398</c:v>
                </c:pt>
                <c:pt idx="333">
                  <c:v>11334486647.1665</c:v>
                </c:pt>
                <c:pt idx="334">
                  <c:v>12148001999.905001</c:v>
                </c:pt>
                <c:pt idx="335">
                  <c:v>13019906166.3361</c:v>
                </c:pt>
                <c:pt idx="336">
                  <c:v>13954389913.791599</c:v>
                </c:pt>
                <c:pt idx="337">
                  <c:v>14955944795.485901</c:v>
                </c:pt>
                <c:pt idx="338">
                  <c:v>16029384738.9596</c:v>
                </c:pt>
                <c:pt idx="339">
                  <c:v>17179869184.001099</c:v>
                </c:pt>
                <c:pt idx="340">
                  <c:v>18412927881.2575</c:v>
                </c:pt>
                <c:pt idx="341">
                  <c:v>19734487470.726398</c:v>
                </c:pt>
                <c:pt idx="342">
                  <c:v>21150899967.879501</c:v>
                </c:pt>
                <c:pt idx="343">
                  <c:v>22668973294.333</c:v>
                </c:pt>
                <c:pt idx="344">
                  <c:v>24296003999.810001</c:v>
                </c:pt>
                <c:pt idx="345">
                  <c:v>26039812332.6721</c:v>
                </c:pt>
                <c:pt idx="346">
                  <c:v>27908779827.583199</c:v>
                </c:pt>
                <c:pt idx="347">
                  <c:v>29911889590.971901</c:v>
                </c:pt>
                <c:pt idx="348">
                  <c:v>32058769477.919201</c:v>
                </c:pt>
                <c:pt idx="349">
                  <c:v>34359738368.002403</c:v>
                </c:pt>
                <c:pt idx="350">
                  <c:v>36825855762.515099</c:v>
                </c:pt>
                <c:pt idx="351">
                  <c:v>39468974941.452904</c:v>
                </c:pt>
                <c:pt idx="352">
                  <c:v>42301799935.759003</c:v>
                </c:pt>
                <c:pt idx="353">
                  <c:v>45337946588.6661</c:v>
                </c:pt>
                <c:pt idx="354">
                  <c:v>48592007999.620201</c:v>
                </c:pt>
                <c:pt idx="355">
                  <c:v>52079624665.3442</c:v>
                </c:pt>
                <c:pt idx="356">
                  <c:v>55817559655.166603</c:v>
                </c:pt>
                <c:pt idx="357">
                  <c:v>59823779181.943604</c:v>
                </c:pt>
                <c:pt idx="358">
                  <c:v>64117538955.838402</c:v>
                </c:pt>
                <c:pt idx="359">
                  <c:v>68719476736.004593</c:v>
                </c:pt>
                <c:pt idx="360">
                  <c:v>73651711525.029999</c:v>
                </c:pt>
                <c:pt idx="361">
                  <c:v>78937949882.905594</c:v>
                </c:pt>
                <c:pt idx="362">
                  <c:v>84603599871.518005</c:v>
                </c:pt>
                <c:pt idx="363">
                  <c:v>90675893177.332001</c:v>
                </c:pt>
                <c:pt idx="364">
                  <c:v>97184015999.246796</c:v>
                </c:pt>
                <c:pt idx="365">
                  <c:v>104159249330.69501</c:v>
                </c:pt>
                <c:pt idx="366">
                  <c:v>111635119310.34</c:v>
                </c:pt>
                <c:pt idx="367">
                  <c:v>119647558363.896</c:v>
                </c:pt>
                <c:pt idx="368">
                  <c:v>128235077911.686</c:v>
                </c:pt>
                <c:pt idx="369">
                  <c:v>137438953472.01999</c:v>
                </c:pt>
                <c:pt idx="370">
                  <c:v>147303423050.07001</c:v>
                </c:pt>
                <c:pt idx="371">
                  <c:v>157875899765.82199</c:v>
                </c:pt>
                <c:pt idx="372">
                  <c:v>169207199743.048</c:v>
                </c:pt>
                <c:pt idx="373">
                  <c:v>181351786354.67599</c:v>
                </c:pt>
                <c:pt idx="374">
                  <c:v>194368031998.49399</c:v>
                </c:pt>
                <c:pt idx="375">
                  <c:v>208318498661.39099</c:v>
                </c:pt>
                <c:pt idx="376">
                  <c:v>223270238620.681</c:v>
                </c:pt>
                <c:pt idx="377">
                  <c:v>239295116727.79199</c:v>
                </c:pt>
                <c:pt idx="378">
                  <c:v>256470155823.37201</c:v>
                </c:pt>
                <c:pt idx="379">
                  <c:v>274877906944.03802</c:v>
                </c:pt>
                <c:pt idx="380">
                  <c:v>294606846100.14099</c:v>
                </c:pt>
                <c:pt idx="381">
                  <c:v>315751799531.64502</c:v>
                </c:pt>
                <c:pt idx="382">
                  <c:v>338414399486.09698</c:v>
                </c:pt>
                <c:pt idx="383">
                  <c:v>362703572709.35199</c:v>
                </c:pt>
                <c:pt idx="384">
                  <c:v>388736063996.987</c:v>
                </c:pt>
                <c:pt idx="385">
                  <c:v>416636997322.78101</c:v>
                </c:pt>
                <c:pt idx="386">
                  <c:v>446540477241.362</c:v>
                </c:pt>
                <c:pt idx="387">
                  <c:v>478590233455.58398</c:v>
                </c:pt>
                <c:pt idx="388">
                  <c:v>512940311646.74298</c:v>
                </c:pt>
                <c:pt idx="389">
                  <c:v>549755813888.07495</c:v>
                </c:pt>
                <c:pt idx="390">
                  <c:v>589213692200.28101</c:v>
                </c:pt>
                <c:pt idx="391">
                  <c:v>631503599063.28894</c:v>
                </c:pt>
                <c:pt idx="392">
                  <c:v>676828798972.19299</c:v>
                </c:pt>
                <c:pt idx="393">
                  <c:v>725407145418.70605</c:v>
                </c:pt>
                <c:pt idx="394">
                  <c:v>777472127993.97595</c:v>
                </c:pt>
                <c:pt idx="395">
                  <c:v>833273994645.56396</c:v>
                </c:pt>
                <c:pt idx="396">
                  <c:v>893080954482.72595</c:v>
                </c:pt>
                <c:pt idx="397">
                  <c:v>957180466911.17004</c:v>
                </c:pt>
                <c:pt idx="398">
                  <c:v>1025880623293.49</c:v>
                </c:pt>
                <c:pt idx="399">
                  <c:v>1099511627776.1499</c:v>
                </c:pt>
                <c:pt idx="400">
                  <c:v>1178427384400.5601</c:v>
                </c:pt>
                <c:pt idx="401">
                  <c:v>1263007198126.5801</c:v>
                </c:pt>
                <c:pt idx="402">
                  <c:v>1353657597944.3899</c:v>
                </c:pt>
                <c:pt idx="403">
                  <c:v>1450814290837.4099</c:v>
                </c:pt>
                <c:pt idx="404">
                  <c:v>1554944255987.95</c:v>
                </c:pt>
                <c:pt idx="405">
                  <c:v>1666547989291.1299</c:v>
                </c:pt>
                <c:pt idx="406">
                  <c:v>1786161908965.45</c:v>
                </c:pt>
                <c:pt idx="407">
                  <c:v>1914360933822.3401</c:v>
                </c:pt>
                <c:pt idx="408">
                  <c:v>2051761246586.97</c:v>
                </c:pt>
                <c:pt idx="409">
                  <c:v>2199023255552.2998</c:v>
                </c:pt>
                <c:pt idx="410">
                  <c:v>2356854768801.1201</c:v>
                </c:pt>
                <c:pt idx="411">
                  <c:v>2526014396253.1602</c:v>
                </c:pt>
                <c:pt idx="412">
                  <c:v>2707315195888.77</c:v>
                </c:pt>
                <c:pt idx="413">
                  <c:v>2901628581674.8198</c:v>
                </c:pt>
                <c:pt idx="414">
                  <c:v>3109888511975.8999</c:v>
                </c:pt>
                <c:pt idx="415">
                  <c:v>3333095978582.2598</c:v>
                </c:pt>
                <c:pt idx="416">
                  <c:v>3572323817930.8999</c:v>
                </c:pt>
                <c:pt idx="417">
                  <c:v>3828721867644.6802</c:v>
                </c:pt>
                <c:pt idx="418">
                  <c:v>4103522493173.9302</c:v>
                </c:pt>
                <c:pt idx="419">
                  <c:v>4398046511104.6104</c:v>
                </c:pt>
                <c:pt idx="420">
                  <c:v>4713709537602.2598</c:v>
                </c:pt>
                <c:pt idx="421">
                  <c:v>5052028792506.3203</c:v>
                </c:pt>
                <c:pt idx="422">
                  <c:v>5414630391777.5596</c:v>
                </c:pt>
                <c:pt idx="423">
                  <c:v>5803257163349.6396</c:v>
                </c:pt>
                <c:pt idx="424">
                  <c:v>6219777023951.7998</c:v>
                </c:pt>
                <c:pt idx="425">
                  <c:v>6666191957164.5</c:v>
                </c:pt>
                <c:pt idx="426">
                  <c:v>7144647635861.7998</c:v>
                </c:pt>
                <c:pt idx="427">
                  <c:v>7657443735289.3398</c:v>
                </c:pt>
                <c:pt idx="428">
                  <c:v>8207044986347.8799</c:v>
                </c:pt>
                <c:pt idx="429">
                  <c:v>8796093022209.1992</c:v>
                </c:pt>
                <c:pt idx="430">
                  <c:v>9427419075204.5</c:v>
                </c:pt>
                <c:pt idx="431">
                  <c:v>10104057585012.6</c:v>
                </c:pt>
                <c:pt idx="432">
                  <c:v>10829260783555.1</c:v>
                </c:pt>
                <c:pt idx="433">
                  <c:v>11606514326699.301</c:v>
                </c:pt>
                <c:pt idx="434">
                  <c:v>12439554047904.5</c:v>
                </c:pt>
                <c:pt idx="435">
                  <c:v>13332383914329.9</c:v>
                </c:pt>
                <c:pt idx="436">
                  <c:v>14289295271724.6</c:v>
                </c:pt>
                <c:pt idx="437">
                  <c:v>15314887470579.699</c:v>
                </c:pt>
                <c:pt idx="438">
                  <c:v>16414089972696.9</c:v>
                </c:pt>
                <c:pt idx="439">
                  <c:v>17592186044419.602</c:v>
                </c:pt>
                <c:pt idx="440">
                  <c:v>18854838150410.301</c:v>
                </c:pt>
                <c:pt idx="441">
                  <c:v>20208115170026.699</c:v>
                </c:pt>
                <c:pt idx="442">
                  <c:v>21658521567111.699</c:v>
                </c:pt>
                <c:pt idx="443">
                  <c:v>23213028653400.199</c:v>
                </c:pt>
                <c:pt idx="444">
                  <c:v>24879108095809</c:v>
                </c:pt>
                <c:pt idx="445">
                  <c:v>26664767828660</c:v>
                </c:pt>
                <c:pt idx="446">
                  <c:v>28578590543449.199</c:v>
                </c:pt>
                <c:pt idx="447">
                  <c:v>30629774941159.602</c:v>
                </c:pt>
                <c:pt idx="448">
                  <c:v>32828179945393.801</c:v>
                </c:pt>
                <c:pt idx="449">
                  <c:v>35184372088839.203</c:v>
                </c:pt>
                <c:pt idx="450">
                  <c:v>37709676300820.5</c:v>
                </c:pt>
                <c:pt idx="451">
                  <c:v>40416230340053.297</c:v>
                </c:pt>
                <c:pt idx="452">
                  <c:v>43317043134223.297</c:v>
                </c:pt>
                <c:pt idx="453">
                  <c:v>46426057306800.297</c:v>
                </c:pt>
                <c:pt idx="454">
                  <c:v>49758216191617.797</c:v>
                </c:pt>
                <c:pt idx="455">
                  <c:v>53329535657319.703</c:v>
                </c:pt>
                <c:pt idx="456">
                  <c:v>57157181086898.297</c:v>
                </c:pt>
                <c:pt idx="457">
                  <c:v>61259549882319</c:v>
                </c:pt>
                <c:pt idx="458">
                  <c:v>65656359890787.602</c:v>
                </c:pt>
                <c:pt idx="459">
                  <c:v>70368744177678.5</c:v>
                </c:pt>
                <c:pt idx="460">
                  <c:v>75419352601641.203</c:v>
                </c:pt>
                <c:pt idx="461">
                  <c:v>80832460680106.594</c:v>
                </c:pt>
                <c:pt idx="462">
                  <c:v>86634086268446.5</c:v>
                </c:pt>
                <c:pt idx="463">
                  <c:v>92852114613600.5</c:v>
                </c:pt>
                <c:pt idx="464">
                  <c:v>99516432383235.797</c:v>
                </c:pt>
                <c:pt idx="465">
                  <c:v>106659071314639</c:v>
                </c:pt>
                <c:pt idx="466">
                  <c:v>114314362173797</c:v>
                </c:pt>
                <c:pt idx="467">
                  <c:v>122519099764638</c:v>
                </c:pt>
                <c:pt idx="468">
                  <c:v>131312719781575</c:v>
                </c:pt>
                <c:pt idx="469">
                  <c:v>140737488355357</c:v>
                </c:pt>
                <c:pt idx="470">
                  <c:v>150838705203282</c:v>
                </c:pt>
                <c:pt idx="471">
                  <c:v>161664921360214</c:v>
                </c:pt>
                <c:pt idx="472">
                  <c:v>173268172536893</c:v>
                </c:pt>
                <c:pt idx="473">
                  <c:v>185704229227201</c:v>
                </c:pt>
                <c:pt idx="474">
                  <c:v>199032864766471</c:v>
                </c:pt>
                <c:pt idx="475">
                  <c:v>213318142629280</c:v>
                </c:pt>
                <c:pt idx="476">
                  <c:v>228628724347594</c:v>
                </c:pt>
                <c:pt idx="477">
                  <c:v>245038199529276</c:v>
                </c:pt>
                <c:pt idx="478">
                  <c:v>262625439563151</c:v>
                </c:pt>
                <c:pt idx="479">
                  <c:v>281474976710713</c:v>
                </c:pt>
                <c:pt idx="480">
                  <c:v>301677410406565</c:v>
                </c:pt>
                <c:pt idx="481">
                  <c:v>323329842720426</c:v>
                </c:pt>
                <c:pt idx="482">
                  <c:v>346536345073787</c:v>
                </c:pt>
                <c:pt idx="483">
                  <c:v>371408458454404</c:v>
                </c:pt>
                <c:pt idx="484">
                  <c:v>398065729532942</c:v>
                </c:pt>
                <c:pt idx="485">
                  <c:v>426636285258559</c:v>
                </c:pt>
                <c:pt idx="486">
                  <c:v>457257448695186</c:v>
                </c:pt>
                <c:pt idx="487">
                  <c:v>490076399058553</c:v>
                </c:pt>
                <c:pt idx="488">
                  <c:v>525250879126302</c:v>
                </c:pt>
                <c:pt idx="489">
                  <c:v>562949953421427</c:v>
                </c:pt>
                <c:pt idx="490">
                  <c:v>603354820813131</c:v>
                </c:pt>
                <c:pt idx="491">
                  <c:v>646659685440852</c:v>
                </c:pt>
                <c:pt idx="492">
                  <c:v>693072690147576</c:v>
                </c:pt>
                <c:pt idx="493">
                  <c:v>742816916908803</c:v>
                </c:pt>
                <c:pt idx="494">
                  <c:v>796131459065885</c:v>
                </c:pt>
                <c:pt idx="495">
                  <c:v>853272570517113</c:v>
                </c:pt>
                <c:pt idx="496">
                  <c:v>914514897390374</c:v>
                </c:pt>
                <c:pt idx="497">
                  <c:v>980152798117108</c:v>
                </c:pt>
                <c:pt idx="498">
                  <c:v>1050501758252600</c:v>
                </c:pt>
                <c:pt idx="499">
                  <c:v>112589990684286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7130928"/>
        <c:axId val="137231376"/>
      </c:scatterChart>
      <c:valAx>
        <c:axId val="137130928"/>
        <c:scaling>
          <c:orientation val="minMax"/>
          <c:max val="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cs-CZ"/>
                  <a:t>Tim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7231376"/>
        <c:crosses val="autoZero"/>
        <c:crossBetween val="midCat"/>
      </c:valAx>
      <c:valAx>
        <c:axId val="137231376"/>
        <c:scaling>
          <c:orientation val="minMax"/>
          <c:max val="100000000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cs-CZ"/>
                  <a:t>Multiplicator</a:t>
                </a:r>
              </a:p>
            </c:rich>
          </c:tx>
          <c:overlay val="0"/>
        </c:title>
        <c:numFmt formatCode="0.E+00" sourceLinked="0"/>
        <c:majorTickMark val="out"/>
        <c:minorTickMark val="none"/>
        <c:tickLblPos val="nextTo"/>
        <c:crossAx val="137130928"/>
        <c:crosses val="autoZero"/>
        <c:crossBetween val="midCat"/>
      </c:valAx>
      <c:spPr>
        <a:solidFill>
          <a:schemeClr val="bg1"/>
        </a:solidFill>
      </c:spPr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List3!$B$1</c:f>
              <c:strCache>
                <c:ptCount val="1"/>
                <c:pt idx="0">
                  <c:v>multi</c:v>
                </c:pt>
              </c:strCache>
            </c:strRef>
          </c:tx>
          <c:marker>
            <c:symbol val="none"/>
          </c:marker>
          <c:xVal>
            <c:numRef>
              <c:f>List3!$A$2:$A$501</c:f>
              <c:numCache>
                <c:formatCode>General</c:formatCode>
                <c:ptCount val="500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</c:v>
                </c:pt>
                <c:pt idx="12">
                  <c:v>1.3</c:v>
                </c:pt>
                <c:pt idx="13">
                  <c:v>1.4</c:v>
                </c:pt>
                <c:pt idx="14">
                  <c:v>1.5</c:v>
                </c:pt>
                <c:pt idx="15">
                  <c:v>1.6</c:v>
                </c:pt>
                <c:pt idx="16">
                  <c:v>1.7</c:v>
                </c:pt>
                <c:pt idx="17">
                  <c:v>1.8</c:v>
                </c:pt>
                <c:pt idx="18">
                  <c:v>1.9</c:v>
                </c:pt>
                <c:pt idx="19">
                  <c:v>2</c:v>
                </c:pt>
                <c:pt idx="20">
                  <c:v>2.1</c:v>
                </c:pt>
                <c:pt idx="21">
                  <c:v>2.2000000000000002</c:v>
                </c:pt>
                <c:pt idx="22">
                  <c:v>2.2999999999999998</c:v>
                </c:pt>
                <c:pt idx="23">
                  <c:v>2.4</c:v>
                </c:pt>
                <c:pt idx="24">
                  <c:v>2.5</c:v>
                </c:pt>
                <c:pt idx="25">
                  <c:v>2.6</c:v>
                </c:pt>
                <c:pt idx="26">
                  <c:v>2.7</c:v>
                </c:pt>
                <c:pt idx="27">
                  <c:v>2.8</c:v>
                </c:pt>
                <c:pt idx="28">
                  <c:v>2.9</c:v>
                </c:pt>
                <c:pt idx="29">
                  <c:v>3</c:v>
                </c:pt>
                <c:pt idx="30">
                  <c:v>3.1</c:v>
                </c:pt>
                <c:pt idx="31">
                  <c:v>3.2</c:v>
                </c:pt>
                <c:pt idx="32">
                  <c:v>3.3</c:v>
                </c:pt>
                <c:pt idx="33">
                  <c:v>3.4</c:v>
                </c:pt>
                <c:pt idx="34">
                  <c:v>3.5</c:v>
                </c:pt>
                <c:pt idx="35">
                  <c:v>3.6</c:v>
                </c:pt>
                <c:pt idx="36">
                  <c:v>3.7</c:v>
                </c:pt>
                <c:pt idx="37">
                  <c:v>3.8</c:v>
                </c:pt>
                <c:pt idx="38">
                  <c:v>3.9</c:v>
                </c:pt>
                <c:pt idx="39">
                  <c:v>4</c:v>
                </c:pt>
                <c:pt idx="40">
                  <c:v>4.0999999999999996</c:v>
                </c:pt>
                <c:pt idx="41">
                  <c:v>4.2</c:v>
                </c:pt>
                <c:pt idx="42">
                  <c:v>4.3</c:v>
                </c:pt>
                <c:pt idx="43">
                  <c:v>4.4000000000000004</c:v>
                </c:pt>
                <c:pt idx="44">
                  <c:v>4.5</c:v>
                </c:pt>
                <c:pt idx="45">
                  <c:v>4.5999999999999996</c:v>
                </c:pt>
                <c:pt idx="46">
                  <c:v>4.7</c:v>
                </c:pt>
                <c:pt idx="47">
                  <c:v>4.8</c:v>
                </c:pt>
                <c:pt idx="48">
                  <c:v>4.9000000000000004</c:v>
                </c:pt>
                <c:pt idx="49">
                  <c:v>5</c:v>
                </c:pt>
                <c:pt idx="50">
                  <c:v>5.0999999999999996</c:v>
                </c:pt>
                <c:pt idx="51">
                  <c:v>5.2</c:v>
                </c:pt>
                <c:pt idx="52">
                  <c:v>5.3</c:v>
                </c:pt>
                <c:pt idx="53">
                  <c:v>5.4</c:v>
                </c:pt>
                <c:pt idx="54">
                  <c:v>5.5</c:v>
                </c:pt>
                <c:pt idx="55">
                  <c:v>5.6</c:v>
                </c:pt>
                <c:pt idx="56">
                  <c:v>5.7</c:v>
                </c:pt>
                <c:pt idx="57">
                  <c:v>5.8</c:v>
                </c:pt>
                <c:pt idx="58">
                  <c:v>5.9</c:v>
                </c:pt>
                <c:pt idx="59">
                  <c:v>6</c:v>
                </c:pt>
                <c:pt idx="60">
                  <c:v>6.1</c:v>
                </c:pt>
                <c:pt idx="61">
                  <c:v>6.2</c:v>
                </c:pt>
                <c:pt idx="62">
                  <c:v>6.3</c:v>
                </c:pt>
                <c:pt idx="63">
                  <c:v>6.4</c:v>
                </c:pt>
                <c:pt idx="64">
                  <c:v>6.5</c:v>
                </c:pt>
                <c:pt idx="65">
                  <c:v>6.6</c:v>
                </c:pt>
                <c:pt idx="66">
                  <c:v>6.7</c:v>
                </c:pt>
                <c:pt idx="67">
                  <c:v>6.8</c:v>
                </c:pt>
                <c:pt idx="68">
                  <c:v>6.9</c:v>
                </c:pt>
                <c:pt idx="69">
                  <c:v>7</c:v>
                </c:pt>
                <c:pt idx="70">
                  <c:v>7.1</c:v>
                </c:pt>
                <c:pt idx="71">
                  <c:v>7.2</c:v>
                </c:pt>
                <c:pt idx="72">
                  <c:v>7.3</c:v>
                </c:pt>
                <c:pt idx="73">
                  <c:v>7.4</c:v>
                </c:pt>
                <c:pt idx="74">
                  <c:v>7.5</c:v>
                </c:pt>
                <c:pt idx="75">
                  <c:v>7.6</c:v>
                </c:pt>
                <c:pt idx="76">
                  <c:v>7.7</c:v>
                </c:pt>
                <c:pt idx="77">
                  <c:v>7.8</c:v>
                </c:pt>
                <c:pt idx="78">
                  <c:v>7.9</c:v>
                </c:pt>
                <c:pt idx="79">
                  <c:v>8</c:v>
                </c:pt>
                <c:pt idx="80">
                  <c:v>8.1</c:v>
                </c:pt>
                <c:pt idx="81">
                  <c:v>8.2000000000000011</c:v>
                </c:pt>
                <c:pt idx="82">
                  <c:v>8.3000000000000007</c:v>
                </c:pt>
                <c:pt idx="83">
                  <c:v>8.4</c:v>
                </c:pt>
                <c:pt idx="84">
                  <c:v>8.5</c:v>
                </c:pt>
                <c:pt idx="85">
                  <c:v>8.6</c:v>
                </c:pt>
                <c:pt idx="86">
                  <c:v>8.7000000000000011</c:v>
                </c:pt>
                <c:pt idx="87">
                  <c:v>8.8000000000000007</c:v>
                </c:pt>
                <c:pt idx="88">
                  <c:v>8.9</c:v>
                </c:pt>
                <c:pt idx="89">
                  <c:v>9</c:v>
                </c:pt>
                <c:pt idx="90">
                  <c:v>9.1</c:v>
                </c:pt>
                <c:pt idx="91">
                  <c:v>9.2000000000000011</c:v>
                </c:pt>
                <c:pt idx="92">
                  <c:v>9.3000000000000007</c:v>
                </c:pt>
                <c:pt idx="93">
                  <c:v>9.4</c:v>
                </c:pt>
                <c:pt idx="94">
                  <c:v>9.5</c:v>
                </c:pt>
                <c:pt idx="95">
                  <c:v>9.6</c:v>
                </c:pt>
                <c:pt idx="96">
                  <c:v>9.7000000000000011</c:v>
                </c:pt>
                <c:pt idx="97">
                  <c:v>9.8000000000000007</c:v>
                </c:pt>
                <c:pt idx="98">
                  <c:v>9.9</c:v>
                </c:pt>
                <c:pt idx="99">
                  <c:v>10</c:v>
                </c:pt>
                <c:pt idx="100">
                  <c:v>10.1</c:v>
                </c:pt>
                <c:pt idx="101">
                  <c:v>10.199999999999999</c:v>
                </c:pt>
                <c:pt idx="102">
                  <c:v>10.3</c:v>
                </c:pt>
                <c:pt idx="103">
                  <c:v>10.4</c:v>
                </c:pt>
                <c:pt idx="104">
                  <c:v>10.5</c:v>
                </c:pt>
                <c:pt idx="105">
                  <c:v>10.6</c:v>
                </c:pt>
                <c:pt idx="106">
                  <c:v>10.7</c:v>
                </c:pt>
                <c:pt idx="107">
                  <c:v>10.8</c:v>
                </c:pt>
                <c:pt idx="108">
                  <c:v>10.9</c:v>
                </c:pt>
                <c:pt idx="109">
                  <c:v>11</c:v>
                </c:pt>
                <c:pt idx="110">
                  <c:v>11.1</c:v>
                </c:pt>
                <c:pt idx="111">
                  <c:v>11.2</c:v>
                </c:pt>
                <c:pt idx="112">
                  <c:v>11.3</c:v>
                </c:pt>
                <c:pt idx="113">
                  <c:v>11.4</c:v>
                </c:pt>
                <c:pt idx="114">
                  <c:v>11.5</c:v>
                </c:pt>
                <c:pt idx="115">
                  <c:v>11.6</c:v>
                </c:pt>
                <c:pt idx="116">
                  <c:v>11.7</c:v>
                </c:pt>
                <c:pt idx="117">
                  <c:v>11.8</c:v>
                </c:pt>
                <c:pt idx="118">
                  <c:v>11.9</c:v>
                </c:pt>
                <c:pt idx="119">
                  <c:v>12</c:v>
                </c:pt>
                <c:pt idx="120">
                  <c:v>12.1</c:v>
                </c:pt>
                <c:pt idx="121">
                  <c:v>12.2</c:v>
                </c:pt>
                <c:pt idx="122">
                  <c:v>12.3</c:v>
                </c:pt>
                <c:pt idx="123">
                  <c:v>12.4</c:v>
                </c:pt>
                <c:pt idx="124">
                  <c:v>12.5</c:v>
                </c:pt>
                <c:pt idx="125">
                  <c:v>12.6</c:v>
                </c:pt>
                <c:pt idx="126">
                  <c:v>12.7</c:v>
                </c:pt>
                <c:pt idx="127">
                  <c:v>12.8</c:v>
                </c:pt>
                <c:pt idx="128">
                  <c:v>12.9</c:v>
                </c:pt>
                <c:pt idx="129">
                  <c:v>13</c:v>
                </c:pt>
                <c:pt idx="130">
                  <c:v>13.1</c:v>
                </c:pt>
                <c:pt idx="131">
                  <c:v>13.2</c:v>
                </c:pt>
                <c:pt idx="132">
                  <c:v>13.3</c:v>
                </c:pt>
                <c:pt idx="133">
                  <c:v>13.4</c:v>
                </c:pt>
                <c:pt idx="134">
                  <c:v>13.5</c:v>
                </c:pt>
                <c:pt idx="135">
                  <c:v>13.6</c:v>
                </c:pt>
                <c:pt idx="136">
                  <c:v>13.7</c:v>
                </c:pt>
                <c:pt idx="137">
                  <c:v>13.8</c:v>
                </c:pt>
                <c:pt idx="138">
                  <c:v>13.9</c:v>
                </c:pt>
                <c:pt idx="139">
                  <c:v>14</c:v>
                </c:pt>
                <c:pt idx="140">
                  <c:v>14.1</c:v>
                </c:pt>
                <c:pt idx="141">
                  <c:v>14.2</c:v>
                </c:pt>
                <c:pt idx="142">
                  <c:v>14.3</c:v>
                </c:pt>
                <c:pt idx="143">
                  <c:v>14.4</c:v>
                </c:pt>
                <c:pt idx="144">
                  <c:v>14.5</c:v>
                </c:pt>
                <c:pt idx="145">
                  <c:v>14.6</c:v>
                </c:pt>
                <c:pt idx="146">
                  <c:v>14.7</c:v>
                </c:pt>
                <c:pt idx="147">
                  <c:v>14.8</c:v>
                </c:pt>
                <c:pt idx="148">
                  <c:v>14.9</c:v>
                </c:pt>
                <c:pt idx="149">
                  <c:v>15</c:v>
                </c:pt>
                <c:pt idx="150">
                  <c:v>15.1</c:v>
                </c:pt>
                <c:pt idx="151">
                  <c:v>15.2</c:v>
                </c:pt>
                <c:pt idx="152">
                  <c:v>15.3</c:v>
                </c:pt>
                <c:pt idx="153">
                  <c:v>15.4</c:v>
                </c:pt>
                <c:pt idx="154">
                  <c:v>15.5</c:v>
                </c:pt>
                <c:pt idx="155">
                  <c:v>15.6</c:v>
                </c:pt>
                <c:pt idx="156">
                  <c:v>15.7</c:v>
                </c:pt>
                <c:pt idx="157">
                  <c:v>15.8</c:v>
                </c:pt>
                <c:pt idx="158">
                  <c:v>15.9</c:v>
                </c:pt>
                <c:pt idx="159">
                  <c:v>16</c:v>
                </c:pt>
                <c:pt idx="160">
                  <c:v>16.100000000000001</c:v>
                </c:pt>
                <c:pt idx="161">
                  <c:v>16.2</c:v>
                </c:pt>
                <c:pt idx="162">
                  <c:v>16.3</c:v>
                </c:pt>
                <c:pt idx="163">
                  <c:v>16.399999999999999</c:v>
                </c:pt>
                <c:pt idx="164">
                  <c:v>16.5</c:v>
                </c:pt>
                <c:pt idx="165">
                  <c:v>16.600000000000001</c:v>
                </c:pt>
                <c:pt idx="166">
                  <c:v>16.7</c:v>
                </c:pt>
                <c:pt idx="167">
                  <c:v>16.8</c:v>
                </c:pt>
                <c:pt idx="168">
                  <c:v>16.899999999999999</c:v>
                </c:pt>
                <c:pt idx="169">
                  <c:v>17</c:v>
                </c:pt>
                <c:pt idx="170">
                  <c:v>17.100000000000001</c:v>
                </c:pt>
                <c:pt idx="171">
                  <c:v>17.2</c:v>
                </c:pt>
                <c:pt idx="172">
                  <c:v>17.3</c:v>
                </c:pt>
                <c:pt idx="173">
                  <c:v>17.399999999999999</c:v>
                </c:pt>
                <c:pt idx="174">
                  <c:v>17.5</c:v>
                </c:pt>
                <c:pt idx="175">
                  <c:v>17.600000000000001</c:v>
                </c:pt>
                <c:pt idx="176">
                  <c:v>17.7</c:v>
                </c:pt>
                <c:pt idx="177">
                  <c:v>17.8</c:v>
                </c:pt>
                <c:pt idx="178">
                  <c:v>17.899999999999999</c:v>
                </c:pt>
                <c:pt idx="179">
                  <c:v>18</c:v>
                </c:pt>
                <c:pt idx="180">
                  <c:v>18.100000000000001</c:v>
                </c:pt>
                <c:pt idx="181">
                  <c:v>18.2</c:v>
                </c:pt>
                <c:pt idx="182">
                  <c:v>18.3</c:v>
                </c:pt>
                <c:pt idx="183">
                  <c:v>18.399999999999999</c:v>
                </c:pt>
                <c:pt idx="184">
                  <c:v>18.5</c:v>
                </c:pt>
                <c:pt idx="185">
                  <c:v>18.600000000000001</c:v>
                </c:pt>
                <c:pt idx="186">
                  <c:v>18.7</c:v>
                </c:pt>
                <c:pt idx="187">
                  <c:v>18.8</c:v>
                </c:pt>
                <c:pt idx="188">
                  <c:v>18.899999999999999</c:v>
                </c:pt>
                <c:pt idx="189">
                  <c:v>19</c:v>
                </c:pt>
                <c:pt idx="190">
                  <c:v>19.100000000000001</c:v>
                </c:pt>
                <c:pt idx="191">
                  <c:v>19.2</c:v>
                </c:pt>
                <c:pt idx="192">
                  <c:v>19.3</c:v>
                </c:pt>
                <c:pt idx="193">
                  <c:v>19.399999999999999</c:v>
                </c:pt>
                <c:pt idx="194">
                  <c:v>19.5</c:v>
                </c:pt>
                <c:pt idx="195">
                  <c:v>19.600000000000001</c:v>
                </c:pt>
                <c:pt idx="196">
                  <c:v>19.7</c:v>
                </c:pt>
                <c:pt idx="197">
                  <c:v>19.8</c:v>
                </c:pt>
                <c:pt idx="198">
                  <c:v>19.899999999999999</c:v>
                </c:pt>
                <c:pt idx="199">
                  <c:v>20</c:v>
                </c:pt>
                <c:pt idx="200">
                  <c:v>20.100000000000001</c:v>
                </c:pt>
                <c:pt idx="201">
                  <c:v>20.2</c:v>
                </c:pt>
                <c:pt idx="202">
                  <c:v>20.3</c:v>
                </c:pt>
                <c:pt idx="203">
                  <c:v>20.399999999999999</c:v>
                </c:pt>
                <c:pt idx="204">
                  <c:v>20.5</c:v>
                </c:pt>
                <c:pt idx="205">
                  <c:v>20.6</c:v>
                </c:pt>
                <c:pt idx="206">
                  <c:v>20.7</c:v>
                </c:pt>
                <c:pt idx="207">
                  <c:v>20.8</c:v>
                </c:pt>
                <c:pt idx="208">
                  <c:v>20.9</c:v>
                </c:pt>
                <c:pt idx="209">
                  <c:v>21</c:v>
                </c:pt>
                <c:pt idx="210">
                  <c:v>21.1</c:v>
                </c:pt>
                <c:pt idx="211">
                  <c:v>21.2</c:v>
                </c:pt>
                <c:pt idx="212">
                  <c:v>21.3</c:v>
                </c:pt>
                <c:pt idx="213">
                  <c:v>21.4</c:v>
                </c:pt>
                <c:pt idx="214">
                  <c:v>21.5</c:v>
                </c:pt>
                <c:pt idx="215">
                  <c:v>21.6</c:v>
                </c:pt>
                <c:pt idx="216">
                  <c:v>21.7</c:v>
                </c:pt>
                <c:pt idx="217">
                  <c:v>21.8</c:v>
                </c:pt>
                <c:pt idx="218">
                  <c:v>21.9</c:v>
                </c:pt>
                <c:pt idx="219">
                  <c:v>22</c:v>
                </c:pt>
                <c:pt idx="220">
                  <c:v>22.1</c:v>
                </c:pt>
                <c:pt idx="221">
                  <c:v>22.2</c:v>
                </c:pt>
                <c:pt idx="222">
                  <c:v>22.3</c:v>
                </c:pt>
                <c:pt idx="223">
                  <c:v>22.4</c:v>
                </c:pt>
                <c:pt idx="224">
                  <c:v>22.5</c:v>
                </c:pt>
                <c:pt idx="225">
                  <c:v>22.6</c:v>
                </c:pt>
                <c:pt idx="226">
                  <c:v>22.7</c:v>
                </c:pt>
                <c:pt idx="227">
                  <c:v>22.8</c:v>
                </c:pt>
                <c:pt idx="228">
                  <c:v>22.9</c:v>
                </c:pt>
                <c:pt idx="229">
                  <c:v>23</c:v>
                </c:pt>
                <c:pt idx="230">
                  <c:v>23.1</c:v>
                </c:pt>
                <c:pt idx="231">
                  <c:v>23.2</c:v>
                </c:pt>
                <c:pt idx="232">
                  <c:v>23.3</c:v>
                </c:pt>
                <c:pt idx="233">
                  <c:v>23.4</c:v>
                </c:pt>
                <c:pt idx="234">
                  <c:v>23.5</c:v>
                </c:pt>
                <c:pt idx="235">
                  <c:v>23.6</c:v>
                </c:pt>
                <c:pt idx="236">
                  <c:v>23.7</c:v>
                </c:pt>
                <c:pt idx="237">
                  <c:v>23.8</c:v>
                </c:pt>
                <c:pt idx="238">
                  <c:v>23.9</c:v>
                </c:pt>
                <c:pt idx="239">
                  <c:v>24</c:v>
                </c:pt>
                <c:pt idx="240">
                  <c:v>24.1</c:v>
                </c:pt>
                <c:pt idx="241">
                  <c:v>24.2</c:v>
                </c:pt>
                <c:pt idx="242">
                  <c:v>24.3</c:v>
                </c:pt>
                <c:pt idx="243">
                  <c:v>24.4</c:v>
                </c:pt>
                <c:pt idx="244">
                  <c:v>24.5</c:v>
                </c:pt>
                <c:pt idx="245">
                  <c:v>24.6</c:v>
                </c:pt>
                <c:pt idx="246">
                  <c:v>24.7</c:v>
                </c:pt>
                <c:pt idx="247">
                  <c:v>24.8</c:v>
                </c:pt>
                <c:pt idx="248">
                  <c:v>24.9</c:v>
                </c:pt>
                <c:pt idx="249">
                  <c:v>25</c:v>
                </c:pt>
                <c:pt idx="250">
                  <c:v>25.1</c:v>
                </c:pt>
                <c:pt idx="251">
                  <c:v>25.2</c:v>
                </c:pt>
                <c:pt idx="252">
                  <c:v>25.3</c:v>
                </c:pt>
                <c:pt idx="253">
                  <c:v>25.4</c:v>
                </c:pt>
                <c:pt idx="254">
                  <c:v>25.5</c:v>
                </c:pt>
                <c:pt idx="255">
                  <c:v>25.6</c:v>
                </c:pt>
                <c:pt idx="256">
                  <c:v>25.7</c:v>
                </c:pt>
                <c:pt idx="257">
                  <c:v>25.8</c:v>
                </c:pt>
                <c:pt idx="258">
                  <c:v>25.9</c:v>
                </c:pt>
                <c:pt idx="259">
                  <c:v>26</c:v>
                </c:pt>
                <c:pt idx="260">
                  <c:v>26.1</c:v>
                </c:pt>
                <c:pt idx="261">
                  <c:v>26.2</c:v>
                </c:pt>
                <c:pt idx="262">
                  <c:v>26.3</c:v>
                </c:pt>
                <c:pt idx="263">
                  <c:v>26.4</c:v>
                </c:pt>
                <c:pt idx="264">
                  <c:v>26.5</c:v>
                </c:pt>
                <c:pt idx="265">
                  <c:v>26.6</c:v>
                </c:pt>
                <c:pt idx="266">
                  <c:v>26.7</c:v>
                </c:pt>
                <c:pt idx="267">
                  <c:v>26.8</c:v>
                </c:pt>
                <c:pt idx="268">
                  <c:v>26.9</c:v>
                </c:pt>
                <c:pt idx="269">
                  <c:v>27</c:v>
                </c:pt>
                <c:pt idx="270">
                  <c:v>27.1</c:v>
                </c:pt>
                <c:pt idx="271">
                  <c:v>27.2</c:v>
                </c:pt>
                <c:pt idx="272">
                  <c:v>27.3</c:v>
                </c:pt>
                <c:pt idx="273">
                  <c:v>27.4</c:v>
                </c:pt>
                <c:pt idx="274">
                  <c:v>27.5</c:v>
                </c:pt>
                <c:pt idx="275">
                  <c:v>27.6</c:v>
                </c:pt>
                <c:pt idx="276">
                  <c:v>27.7</c:v>
                </c:pt>
                <c:pt idx="277">
                  <c:v>27.8</c:v>
                </c:pt>
                <c:pt idx="278">
                  <c:v>27.9</c:v>
                </c:pt>
                <c:pt idx="279">
                  <c:v>28</c:v>
                </c:pt>
                <c:pt idx="280">
                  <c:v>28.1</c:v>
                </c:pt>
                <c:pt idx="281">
                  <c:v>28.2</c:v>
                </c:pt>
                <c:pt idx="282">
                  <c:v>28.3</c:v>
                </c:pt>
                <c:pt idx="283">
                  <c:v>28.4</c:v>
                </c:pt>
                <c:pt idx="284">
                  <c:v>28.5</c:v>
                </c:pt>
                <c:pt idx="285">
                  <c:v>28.6</c:v>
                </c:pt>
                <c:pt idx="286">
                  <c:v>28.7</c:v>
                </c:pt>
                <c:pt idx="287">
                  <c:v>28.8</c:v>
                </c:pt>
                <c:pt idx="288">
                  <c:v>28.9</c:v>
                </c:pt>
                <c:pt idx="289">
                  <c:v>29</c:v>
                </c:pt>
                <c:pt idx="290">
                  <c:v>29.1</c:v>
                </c:pt>
                <c:pt idx="291">
                  <c:v>29.2</c:v>
                </c:pt>
                <c:pt idx="292">
                  <c:v>29.3</c:v>
                </c:pt>
                <c:pt idx="293">
                  <c:v>29.4</c:v>
                </c:pt>
                <c:pt idx="294">
                  <c:v>29.5</c:v>
                </c:pt>
                <c:pt idx="295">
                  <c:v>29.6</c:v>
                </c:pt>
                <c:pt idx="296">
                  <c:v>29.7</c:v>
                </c:pt>
                <c:pt idx="297">
                  <c:v>29.8000000000001</c:v>
                </c:pt>
                <c:pt idx="298">
                  <c:v>29.900000000000102</c:v>
                </c:pt>
                <c:pt idx="299">
                  <c:v>30.000000000000099</c:v>
                </c:pt>
                <c:pt idx="300">
                  <c:v>30.100000000000101</c:v>
                </c:pt>
                <c:pt idx="301">
                  <c:v>30.200000000000099</c:v>
                </c:pt>
                <c:pt idx="302">
                  <c:v>30.3000000000001</c:v>
                </c:pt>
                <c:pt idx="303">
                  <c:v>30.400000000000102</c:v>
                </c:pt>
                <c:pt idx="304">
                  <c:v>30.500000000000099</c:v>
                </c:pt>
                <c:pt idx="305">
                  <c:v>30.600000000000101</c:v>
                </c:pt>
                <c:pt idx="306">
                  <c:v>30.700000000000099</c:v>
                </c:pt>
                <c:pt idx="307">
                  <c:v>30.8000000000001</c:v>
                </c:pt>
                <c:pt idx="308">
                  <c:v>30.900000000000102</c:v>
                </c:pt>
                <c:pt idx="309">
                  <c:v>31.000000000000099</c:v>
                </c:pt>
                <c:pt idx="310">
                  <c:v>31.100000000000101</c:v>
                </c:pt>
                <c:pt idx="311">
                  <c:v>31.200000000000099</c:v>
                </c:pt>
                <c:pt idx="312">
                  <c:v>31.3000000000001</c:v>
                </c:pt>
                <c:pt idx="313">
                  <c:v>31.400000000000102</c:v>
                </c:pt>
                <c:pt idx="314">
                  <c:v>31.500000000000099</c:v>
                </c:pt>
                <c:pt idx="315">
                  <c:v>31.600000000000101</c:v>
                </c:pt>
                <c:pt idx="316">
                  <c:v>31.700000000000099</c:v>
                </c:pt>
                <c:pt idx="317">
                  <c:v>31.8000000000001</c:v>
                </c:pt>
                <c:pt idx="318">
                  <c:v>31.900000000000102</c:v>
                </c:pt>
                <c:pt idx="319">
                  <c:v>32.000000000000099</c:v>
                </c:pt>
                <c:pt idx="320">
                  <c:v>32.100000000000101</c:v>
                </c:pt>
                <c:pt idx="321">
                  <c:v>32.200000000000102</c:v>
                </c:pt>
                <c:pt idx="322">
                  <c:v>32.300000000000097</c:v>
                </c:pt>
                <c:pt idx="323">
                  <c:v>32.400000000000098</c:v>
                </c:pt>
                <c:pt idx="324">
                  <c:v>32.500000000000099</c:v>
                </c:pt>
                <c:pt idx="325">
                  <c:v>32.600000000000101</c:v>
                </c:pt>
                <c:pt idx="326">
                  <c:v>32.700000000000102</c:v>
                </c:pt>
                <c:pt idx="327">
                  <c:v>32.800000000000097</c:v>
                </c:pt>
                <c:pt idx="328">
                  <c:v>32.900000000000098</c:v>
                </c:pt>
                <c:pt idx="329">
                  <c:v>33.000000000000099</c:v>
                </c:pt>
                <c:pt idx="330">
                  <c:v>33.100000000000101</c:v>
                </c:pt>
                <c:pt idx="331">
                  <c:v>33.200000000000102</c:v>
                </c:pt>
                <c:pt idx="332">
                  <c:v>33.300000000000097</c:v>
                </c:pt>
                <c:pt idx="333">
                  <c:v>33.400000000000098</c:v>
                </c:pt>
                <c:pt idx="334">
                  <c:v>33.500000000000099</c:v>
                </c:pt>
                <c:pt idx="335">
                  <c:v>33.600000000000101</c:v>
                </c:pt>
                <c:pt idx="336">
                  <c:v>33.700000000000102</c:v>
                </c:pt>
                <c:pt idx="337">
                  <c:v>33.800000000000097</c:v>
                </c:pt>
                <c:pt idx="338">
                  <c:v>33.900000000000098</c:v>
                </c:pt>
                <c:pt idx="339">
                  <c:v>34.000000000000099</c:v>
                </c:pt>
                <c:pt idx="340">
                  <c:v>34.100000000000101</c:v>
                </c:pt>
                <c:pt idx="341">
                  <c:v>34.200000000000102</c:v>
                </c:pt>
                <c:pt idx="342">
                  <c:v>34.300000000000097</c:v>
                </c:pt>
                <c:pt idx="343">
                  <c:v>34.400000000000098</c:v>
                </c:pt>
                <c:pt idx="344">
                  <c:v>34.500000000000099</c:v>
                </c:pt>
                <c:pt idx="345">
                  <c:v>34.600000000000101</c:v>
                </c:pt>
                <c:pt idx="346">
                  <c:v>34.700000000000102</c:v>
                </c:pt>
                <c:pt idx="347">
                  <c:v>34.800000000000097</c:v>
                </c:pt>
                <c:pt idx="348">
                  <c:v>34.900000000000098</c:v>
                </c:pt>
                <c:pt idx="349">
                  <c:v>35.000000000000099</c:v>
                </c:pt>
                <c:pt idx="350">
                  <c:v>35.100000000000101</c:v>
                </c:pt>
                <c:pt idx="351">
                  <c:v>35.200000000000102</c:v>
                </c:pt>
                <c:pt idx="352">
                  <c:v>35.300000000000097</c:v>
                </c:pt>
                <c:pt idx="353">
                  <c:v>35.400000000000098</c:v>
                </c:pt>
                <c:pt idx="354">
                  <c:v>35.500000000000099</c:v>
                </c:pt>
                <c:pt idx="355">
                  <c:v>35.600000000000101</c:v>
                </c:pt>
                <c:pt idx="356">
                  <c:v>35.700000000000102</c:v>
                </c:pt>
                <c:pt idx="357">
                  <c:v>35.800000000000097</c:v>
                </c:pt>
                <c:pt idx="358">
                  <c:v>35.900000000000098</c:v>
                </c:pt>
                <c:pt idx="359">
                  <c:v>36.000000000000099</c:v>
                </c:pt>
                <c:pt idx="360">
                  <c:v>36.100000000000101</c:v>
                </c:pt>
                <c:pt idx="361">
                  <c:v>36.200000000000102</c:v>
                </c:pt>
                <c:pt idx="362">
                  <c:v>36.300000000000097</c:v>
                </c:pt>
                <c:pt idx="363">
                  <c:v>36.400000000000098</c:v>
                </c:pt>
                <c:pt idx="364">
                  <c:v>36.500000000000199</c:v>
                </c:pt>
                <c:pt idx="365">
                  <c:v>36.6000000000002</c:v>
                </c:pt>
                <c:pt idx="366">
                  <c:v>36.700000000000202</c:v>
                </c:pt>
                <c:pt idx="367">
                  <c:v>36.800000000000203</c:v>
                </c:pt>
                <c:pt idx="368">
                  <c:v>36.900000000000198</c:v>
                </c:pt>
                <c:pt idx="369">
                  <c:v>37.000000000000199</c:v>
                </c:pt>
                <c:pt idx="370">
                  <c:v>37.1000000000002</c:v>
                </c:pt>
                <c:pt idx="371">
                  <c:v>37.200000000000202</c:v>
                </c:pt>
                <c:pt idx="372">
                  <c:v>37.300000000000203</c:v>
                </c:pt>
                <c:pt idx="373">
                  <c:v>37.400000000000198</c:v>
                </c:pt>
                <c:pt idx="374">
                  <c:v>37.500000000000199</c:v>
                </c:pt>
                <c:pt idx="375">
                  <c:v>37.6000000000002</c:v>
                </c:pt>
                <c:pt idx="376">
                  <c:v>37.700000000000202</c:v>
                </c:pt>
                <c:pt idx="377">
                  <c:v>37.800000000000203</c:v>
                </c:pt>
                <c:pt idx="378">
                  <c:v>37.900000000000198</c:v>
                </c:pt>
                <c:pt idx="379">
                  <c:v>38.000000000000199</c:v>
                </c:pt>
                <c:pt idx="380">
                  <c:v>38.1000000000002</c:v>
                </c:pt>
                <c:pt idx="381">
                  <c:v>38.200000000000202</c:v>
                </c:pt>
                <c:pt idx="382">
                  <c:v>38.300000000000203</c:v>
                </c:pt>
                <c:pt idx="383">
                  <c:v>38.400000000000198</c:v>
                </c:pt>
                <c:pt idx="384">
                  <c:v>38.500000000000199</c:v>
                </c:pt>
                <c:pt idx="385">
                  <c:v>38.6000000000002</c:v>
                </c:pt>
                <c:pt idx="386">
                  <c:v>38.700000000000202</c:v>
                </c:pt>
                <c:pt idx="387">
                  <c:v>38.800000000000203</c:v>
                </c:pt>
                <c:pt idx="388">
                  <c:v>38.900000000000198</c:v>
                </c:pt>
                <c:pt idx="389">
                  <c:v>39.000000000000199</c:v>
                </c:pt>
                <c:pt idx="390">
                  <c:v>39.1000000000002</c:v>
                </c:pt>
                <c:pt idx="391">
                  <c:v>39.200000000000202</c:v>
                </c:pt>
                <c:pt idx="392">
                  <c:v>39.300000000000203</c:v>
                </c:pt>
                <c:pt idx="393">
                  <c:v>39.400000000000198</c:v>
                </c:pt>
                <c:pt idx="394">
                  <c:v>39.500000000000199</c:v>
                </c:pt>
                <c:pt idx="395">
                  <c:v>39.6000000000002</c:v>
                </c:pt>
                <c:pt idx="396">
                  <c:v>39.700000000000202</c:v>
                </c:pt>
                <c:pt idx="397">
                  <c:v>39.800000000000203</c:v>
                </c:pt>
                <c:pt idx="398">
                  <c:v>39.900000000000198</c:v>
                </c:pt>
                <c:pt idx="399">
                  <c:v>40.000000000000199</c:v>
                </c:pt>
                <c:pt idx="400">
                  <c:v>40.1000000000002</c:v>
                </c:pt>
                <c:pt idx="401">
                  <c:v>40.200000000000202</c:v>
                </c:pt>
                <c:pt idx="402">
                  <c:v>40.300000000000203</c:v>
                </c:pt>
                <c:pt idx="403">
                  <c:v>40.400000000000198</c:v>
                </c:pt>
                <c:pt idx="404">
                  <c:v>40.500000000000199</c:v>
                </c:pt>
                <c:pt idx="405">
                  <c:v>40.6000000000002</c:v>
                </c:pt>
                <c:pt idx="406">
                  <c:v>40.700000000000202</c:v>
                </c:pt>
                <c:pt idx="407">
                  <c:v>40.800000000000203</c:v>
                </c:pt>
                <c:pt idx="408">
                  <c:v>40.900000000000198</c:v>
                </c:pt>
                <c:pt idx="409">
                  <c:v>41.000000000000199</c:v>
                </c:pt>
                <c:pt idx="410">
                  <c:v>41.1000000000002</c:v>
                </c:pt>
                <c:pt idx="411">
                  <c:v>41.200000000000202</c:v>
                </c:pt>
                <c:pt idx="412">
                  <c:v>41.300000000000203</c:v>
                </c:pt>
                <c:pt idx="413">
                  <c:v>41.400000000000198</c:v>
                </c:pt>
                <c:pt idx="414">
                  <c:v>41.500000000000199</c:v>
                </c:pt>
                <c:pt idx="415">
                  <c:v>41.6000000000002</c:v>
                </c:pt>
                <c:pt idx="416">
                  <c:v>41.700000000000202</c:v>
                </c:pt>
                <c:pt idx="417">
                  <c:v>41.800000000000203</c:v>
                </c:pt>
                <c:pt idx="418">
                  <c:v>41.900000000000198</c:v>
                </c:pt>
                <c:pt idx="419">
                  <c:v>42.000000000000199</c:v>
                </c:pt>
                <c:pt idx="420">
                  <c:v>42.1000000000002</c:v>
                </c:pt>
                <c:pt idx="421">
                  <c:v>42.200000000000202</c:v>
                </c:pt>
                <c:pt idx="422">
                  <c:v>42.300000000000203</c:v>
                </c:pt>
                <c:pt idx="423">
                  <c:v>42.400000000000198</c:v>
                </c:pt>
                <c:pt idx="424">
                  <c:v>42.500000000000199</c:v>
                </c:pt>
                <c:pt idx="425">
                  <c:v>42.6000000000002</c:v>
                </c:pt>
                <c:pt idx="426">
                  <c:v>42.700000000000202</c:v>
                </c:pt>
                <c:pt idx="427">
                  <c:v>42.800000000000203</c:v>
                </c:pt>
                <c:pt idx="428">
                  <c:v>42.900000000000198</c:v>
                </c:pt>
                <c:pt idx="429">
                  <c:v>43.000000000000199</c:v>
                </c:pt>
                <c:pt idx="430">
                  <c:v>43.1000000000002</c:v>
                </c:pt>
                <c:pt idx="431">
                  <c:v>43.200000000000202</c:v>
                </c:pt>
                <c:pt idx="432">
                  <c:v>43.300000000000203</c:v>
                </c:pt>
                <c:pt idx="433">
                  <c:v>43.400000000000198</c:v>
                </c:pt>
                <c:pt idx="434">
                  <c:v>43.500000000000298</c:v>
                </c:pt>
                <c:pt idx="435">
                  <c:v>43.6000000000003</c:v>
                </c:pt>
                <c:pt idx="436">
                  <c:v>43.700000000000301</c:v>
                </c:pt>
                <c:pt idx="437">
                  <c:v>43.800000000000303</c:v>
                </c:pt>
                <c:pt idx="438">
                  <c:v>43.900000000000297</c:v>
                </c:pt>
                <c:pt idx="439">
                  <c:v>44.000000000000298</c:v>
                </c:pt>
                <c:pt idx="440">
                  <c:v>44.1000000000003</c:v>
                </c:pt>
                <c:pt idx="441">
                  <c:v>44.200000000000301</c:v>
                </c:pt>
                <c:pt idx="442">
                  <c:v>44.300000000000303</c:v>
                </c:pt>
                <c:pt idx="443">
                  <c:v>44.400000000000297</c:v>
                </c:pt>
                <c:pt idx="444">
                  <c:v>44.500000000000298</c:v>
                </c:pt>
                <c:pt idx="445">
                  <c:v>44.6000000000003</c:v>
                </c:pt>
                <c:pt idx="446">
                  <c:v>44.700000000000301</c:v>
                </c:pt>
                <c:pt idx="447">
                  <c:v>44.800000000000303</c:v>
                </c:pt>
                <c:pt idx="448">
                  <c:v>44.900000000000297</c:v>
                </c:pt>
                <c:pt idx="449">
                  <c:v>45.000000000000298</c:v>
                </c:pt>
                <c:pt idx="450">
                  <c:v>45.1000000000003</c:v>
                </c:pt>
                <c:pt idx="451">
                  <c:v>45.200000000000301</c:v>
                </c:pt>
                <c:pt idx="452">
                  <c:v>45.300000000000303</c:v>
                </c:pt>
                <c:pt idx="453">
                  <c:v>45.400000000000297</c:v>
                </c:pt>
                <c:pt idx="454">
                  <c:v>45.500000000000298</c:v>
                </c:pt>
                <c:pt idx="455">
                  <c:v>45.6000000000003</c:v>
                </c:pt>
                <c:pt idx="456">
                  <c:v>45.700000000000301</c:v>
                </c:pt>
                <c:pt idx="457">
                  <c:v>45.800000000000303</c:v>
                </c:pt>
                <c:pt idx="458">
                  <c:v>45.900000000000297</c:v>
                </c:pt>
                <c:pt idx="459">
                  <c:v>46.000000000000298</c:v>
                </c:pt>
                <c:pt idx="460">
                  <c:v>46.1000000000003</c:v>
                </c:pt>
                <c:pt idx="461">
                  <c:v>46.200000000000301</c:v>
                </c:pt>
                <c:pt idx="462">
                  <c:v>46.300000000000303</c:v>
                </c:pt>
                <c:pt idx="463">
                  <c:v>46.400000000000297</c:v>
                </c:pt>
                <c:pt idx="464">
                  <c:v>46.500000000000298</c:v>
                </c:pt>
                <c:pt idx="465">
                  <c:v>46.6000000000003</c:v>
                </c:pt>
                <c:pt idx="466">
                  <c:v>46.700000000000301</c:v>
                </c:pt>
                <c:pt idx="467">
                  <c:v>46.800000000000303</c:v>
                </c:pt>
                <c:pt idx="468">
                  <c:v>46.900000000000297</c:v>
                </c:pt>
                <c:pt idx="469">
                  <c:v>47.000000000000298</c:v>
                </c:pt>
                <c:pt idx="470">
                  <c:v>47.1000000000003</c:v>
                </c:pt>
                <c:pt idx="471">
                  <c:v>47.200000000000301</c:v>
                </c:pt>
                <c:pt idx="472">
                  <c:v>47.300000000000303</c:v>
                </c:pt>
                <c:pt idx="473">
                  <c:v>47.400000000000297</c:v>
                </c:pt>
                <c:pt idx="474">
                  <c:v>47.500000000000298</c:v>
                </c:pt>
                <c:pt idx="475">
                  <c:v>47.6000000000003</c:v>
                </c:pt>
                <c:pt idx="476">
                  <c:v>47.700000000000301</c:v>
                </c:pt>
                <c:pt idx="477">
                  <c:v>47.800000000000303</c:v>
                </c:pt>
                <c:pt idx="478">
                  <c:v>47.900000000000297</c:v>
                </c:pt>
                <c:pt idx="479">
                  <c:v>48.000000000000298</c:v>
                </c:pt>
                <c:pt idx="480">
                  <c:v>48.1000000000003</c:v>
                </c:pt>
                <c:pt idx="481">
                  <c:v>48.200000000000301</c:v>
                </c:pt>
                <c:pt idx="482">
                  <c:v>48.300000000000303</c:v>
                </c:pt>
                <c:pt idx="483">
                  <c:v>48.400000000000297</c:v>
                </c:pt>
                <c:pt idx="484">
                  <c:v>48.500000000000298</c:v>
                </c:pt>
                <c:pt idx="485">
                  <c:v>48.6000000000003</c:v>
                </c:pt>
                <c:pt idx="486">
                  <c:v>48.700000000000301</c:v>
                </c:pt>
                <c:pt idx="487">
                  <c:v>48.800000000000303</c:v>
                </c:pt>
                <c:pt idx="488">
                  <c:v>48.900000000000297</c:v>
                </c:pt>
                <c:pt idx="489">
                  <c:v>49.000000000000298</c:v>
                </c:pt>
                <c:pt idx="490">
                  <c:v>49.1000000000003</c:v>
                </c:pt>
                <c:pt idx="491">
                  <c:v>49.200000000000301</c:v>
                </c:pt>
                <c:pt idx="492">
                  <c:v>49.300000000000303</c:v>
                </c:pt>
                <c:pt idx="493">
                  <c:v>49.400000000000297</c:v>
                </c:pt>
                <c:pt idx="494">
                  <c:v>49.500000000000298</c:v>
                </c:pt>
                <c:pt idx="495">
                  <c:v>49.6000000000003</c:v>
                </c:pt>
                <c:pt idx="496">
                  <c:v>49.700000000000301</c:v>
                </c:pt>
                <c:pt idx="497">
                  <c:v>49.800000000000303</c:v>
                </c:pt>
                <c:pt idx="498">
                  <c:v>49.900000000000297</c:v>
                </c:pt>
                <c:pt idx="499">
                  <c:v>50.000000000000298</c:v>
                </c:pt>
              </c:numCache>
            </c:numRef>
          </c:xVal>
          <c:yVal>
            <c:numRef>
              <c:f>List3!$B$2:$B$501</c:f>
              <c:numCache>
                <c:formatCode>General</c:formatCode>
                <c:ptCount val="500"/>
                <c:pt idx="0">
                  <c:v>1.0717734625362929</c:v>
                </c:pt>
                <c:pt idx="1">
                  <c:v>1.1486983549970351</c:v>
                </c:pt>
                <c:pt idx="2">
                  <c:v>1.2311444133449161</c:v>
                </c:pt>
                <c:pt idx="3">
                  <c:v>1.319507910772894</c:v>
                </c:pt>
                <c:pt idx="4">
                  <c:v>1.4142135623730949</c:v>
                </c:pt>
                <c:pt idx="5">
                  <c:v>1.515716566510398</c:v>
                </c:pt>
                <c:pt idx="6">
                  <c:v>1.6245047927124701</c:v>
                </c:pt>
                <c:pt idx="7">
                  <c:v>1.741101126592248</c:v>
                </c:pt>
                <c:pt idx="8">
                  <c:v>1.866065983073615</c:v>
                </c:pt>
                <c:pt idx="9">
                  <c:v>2</c:v>
                </c:pt>
                <c:pt idx="10">
                  <c:v>2.1435469250725872</c:v>
                </c:pt>
                <c:pt idx="11">
                  <c:v>2.2973967099940702</c:v>
                </c:pt>
                <c:pt idx="12">
                  <c:v>2.4622888266898322</c:v>
                </c:pt>
                <c:pt idx="13">
                  <c:v>2.6390158215457871</c:v>
                </c:pt>
                <c:pt idx="14">
                  <c:v>2.8284271247461881</c:v>
                </c:pt>
                <c:pt idx="15">
                  <c:v>3.031433133020796</c:v>
                </c:pt>
                <c:pt idx="16">
                  <c:v>3.2490095854249419</c:v>
                </c:pt>
                <c:pt idx="17">
                  <c:v>3.4822022531844961</c:v>
                </c:pt>
                <c:pt idx="18">
                  <c:v>3.7321319661472301</c:v>
                </c:pt>
                <c:pt idx="19">
                  <c:v>4</c:v>
                </c:pt>
                <c:pt idx="20">
                  <c:v>4.2870938501451716</c:v>
                </c:pt>
                <c:pt idx="21">
                  <c:v>4.5947934199881404</c:v>
                </c:pt>
                <c:pt idx="22">
                  <c:v>4.9245776533796644</c:v>
                </c:pt>
                <c:pt idx="23">
                  <c:v>5.2780316430915768</c:v>
                </c:pt>
                <c:pt idx="24">
                  <c:v>5.6568542494923779</c:v>
                </c:pt>
                <c:pt idx="25">
                  <c:v>6.0628662660415866</c:v>
                </c:pt>
                <c:pt idx="26">
                  <c:v>6.4980191708498847</c:v>
                </c:pt>
                <c:pt idx="27">
                  <c:v>6.964404506368985</c:v>
                </c:pt>
                <c:pt idx="28">
                  <c:v>7.4642639322944584</c:v>
                </c:pt>
                <c:pt idx="29">
                  <c:v>8</c:v>
                </c:pt>
                <c:pt idx="30">
                  <c:v>8.5741877002903433</c:v>
                </c:pt>
                <c:pt idx="31">
                  <c:v>9.1895868399762808</c:v>
                </c:pt>
                <c:pt idx="32">
                  <c:v>9.8491553067593287</c:v>
                </c:pt>
                <c:pt idx="33">
                  <c:v>10.55606328618315</c:v>
                </c:pt>
                <c:pt idx="34">
                  <c:v>11.313708498984759</c:v>
                </c:pt>
                <c:pt idx="35">
                  <c:v>12.1257325320832</c:v>
                </c:pt>
                <c:pt idx="36">
                  <c:v>12.996038341699769</c:v>
                </c:pt>
                <c:pt idx="37">
                  <c:v>13.928809012737981</c:v>
                </c:pt>
                <c:pt idx="38">
                  <c:v>14.92852786458892</c:v>
                </c:pt>
                <c:pt idx="39">
                  <c:v>16</c:v>
                </c:pt>
                <c:pt idx="40">
                  <c:v>17.148375400580701</c:v>
                </c:pt>
                <c:pt idx="41">
                  <c:v>18.379173679952562</c:v>
                </c:pt>
                <c:pt idx="42">
                  <c:v>19.698310613518661</c:v>
                </c:pt>
                <c:pt idx="43">
                  <c:v>21.112126572366279</c:v>
                </c:pt>
                <c:pt idx="44">
                  <c:v>22.627416997969519</c:v>
                </c:pt>
                <c:pt idx="45">
                  <c:v>24.251465064166361</c:v>
                </c:pt>
                <c:pt idx="46">
                  <c:v>25.992076683399521</c:v>
                </c:pt>
                <c:pt idx="47">
                  <c:v>27.857618025475979</c:v>
                </c:pt>
                <c:pt idx="48">
                  <c:v>29.857055729177841</c:v>
                </c:pt>
                <c:pt idx="49">
                  <c:v>32</c:v>
                </c:pt>
                <c:pt idx="50">
                  <c:v>34.29675080116138</c:v>
                </c:pt>
                <c:pt idx="51">
                  <c:v>36.758347359905123</c:v>
                </c:pt>
                <c:pt idx="52">
                  <c:v>39.396621227037294</c:v>
                </c:pt>
                <c:pt idx="53">
                  <c:v>42.224253144732607</c:v>
                </c:pt>
                <c:pt idx="54">
                  <c:v>45.254833995939052</c:v>
                </c:pt>
                <c:pt idx="55">
                  <c:v>48.502930128332721</c:v>
                </c:pt>
                <c:pt idx="56">
                  <c:v>51.984153366799077</c:v>
                </c:pt>
                <c:pt idx="57">
                  <c:v>55.715236050951923</c:v>
                </c:pt>
                <c:pt idx="58">
                  <c:v>59.714111458355703</c:v>
                </c:pt>
                <c:pt idx="59">
                  <c:v>64</c:v>
                </c:pt>
                <c:pt idx="60">
                  <c:v>68.593501602322732</c:v>
                </c:pt>
                <c:pt idx="61">
                  <c:v>73.516694719810275</c:v>
                </c:pt>
                <c:pt idx="62">
                  <c:v>78.793242454074615</c:v>
                </c:pt>
                <c:pt idx="63">
                  <c:v>84.4485062894652</c:v>
                </c:pt>
                <c:pt idx="64">
                  <c:v>90.509667991878104</c:v>
                </c:pt>
                <c:pt idx="65">
                  <c:v>97.0058602566654</c:v>
                </c:pt>
                <c:pt idx="66">
                  <c:v>103.9683067335981</c:v>
                </c:pt>
                <c:pt idx="67">
                  <c:v>111.4304721019038</c:v>
                </c:pt>
                <c:pt idx="68">
                  <c:v>119.42822291671131</c:v>
                </c:pt>
                <c:pt idx="69">
                  <c:v>128</c:v>
                </c:pt>
                <c:pt idx="70">
                  <c:v>137.18700320464549</c:v>
                </c:pt>
                <c:pt idx="71">
                  <c:v>147.03338943962041</c:v>
                </c:pt>
                <c:pt idx="72">
                  <c:v>157.58648490814929</c:v>
                </c:pt>
                <c:pt idx="73">
                  <c:v>168.89701257893049</c:v>
                </c:pt>
                <c:pt idx="74">
                  <c:v>181.01933598375609</c:v>
                </c:pt>
                <c:pt idx="75">
                  <c:v>194.011720513331</c:v>
                </c:pt>
                <c:pt idx="76">
                  <c:v>207.93661346719631</c:v>
                </c:pt>
                <c:pt idx="77">
                  <c:v>222.86094420380769</c:v>
                </c:pt>
                <c:pt idx="78">
                  <c:v>238.8564458334227</c:v>
                </c:pt>
                <c:pt idx="79">
                  <c:v>256</c:v>
                </c:pt>
                <c:pt idx="80">
                  <c:v>274.37400640929093</c:v>
                </c:pt>
                <c:pt idx="81">
                  <c:v>294.06677887924059</c:v>
                </c:pt>
                <c:pt idx="82">
                  <c:v>315.1729698162988</c:v>
                </c:pt>
                <c:pt idx="83">
                  <c:v>337.79402515786097</c:v>
                </c:pt>
                <c:pt idx="84">
                  <c:v>362.03867196751202</c:v>
                </c:pt>
                <c:pt idx="85">
                  <c:v>388.023441026662</c:v>
                </c:pt>
                <c:pt idx="86">
                  <c:v>415.87322693439222</c:v>
                </c:pt>
                <c:pt idx="87">
                  <c:v>445.72188840761521</c:v>
                </c:pt>
                <c:pt idx="88">
                  <c:v>477.71289166684539</c:v>
                </c:pt>
                <c:pt idx="89">
                  <c:v>512</c:v>
                </c:pt>
                <c:pt idx="90">
                  <c:v>548.74801281858208</c:v>
                </c:pt>
                <c:pt idx="91">
                  <c:v>588.13355775848152</c:v>
                </c:pt>
                <c:pt idx="92">
                  <c:v>630.34593963259704</c:v>
                </c:pt>
                <c:pt idx="93">
                  <c:v>675.58805031572183</c:v>
                </c:pt>
                <c:pt idx="94">
                  <c:v>724.0773439350246</c:v>
                </c:pt>
                <c:pt idx="95">
                  <c:v>776.04688205332377</c:v>
                </c:pt>
                <c:pt idx="96">
                  <c:v>831.74645386878444</c:v>
                </c:pt>
                <c:pt idx="97">
                  <c:v>891.4437768152311</c:v>
                </c:pt>
                <c:pt idx="98">
                  <c:v>955.42578333369102</c:v>
                </c:pt>
                <c:pt idx="99">
                  <c:v>1024</c:v>
                </c:pt>
                <c:pt idx="100">
                  <c:v>1097.496025637163</c:v>
                </c:pt>
                <c:pt idx="101">
                  <c:v>1176.267115516963</c:v>
                </c:pt>
                <c:pt idx="102">
                  <c:v>1260.6918792651941</c:v>
                </c:pt>
                <c:pt idx="103">
                  <c:v>1351.176100631443</c:v>
                </c:pt>
                <c:pt idx="104">
                  <c:v>1448.154687870049</c:v>
                </c:pt>
                <c:pt idx="105">
                  <c:v>1552.0937641066459</c:v>
                </c:pt>
                <c:pt idx="106">
                  <c:v>1663.49290773757</c:v>
                </c:pt>
                <c:pt idx="107">
                  <c:v>1782.8875536304629</c:v>
                </c:pt>
                <c:pt idx="108">
                  <c:v>1910.851566667382</c:v>
                </c:pt>
                <c:pt idx="109">
                  <c:v>2048</c:v>
                </c:pt>
                <c:pt idx="110">
                  <c:v>2194.992051274327</c:v>
                </c:pt>
                <c:pt idx="111">
                  <c:v>2352.5342310339261</c:v>
                </c:pt>
                <c:pt idx="112">
                  <c:v>2521.38375853039</c:v>
                </c:pt>
                <c:pt idx="113">
                  <c:v>2702.3522012628878</c:v>
                </c:pt>
                <c:pt idx="114">
                  <c:v>2896.3093757401002</c:v>
                </c:pt>
                <c:pt idx="115">
                  <c:v>3104.1875282132928</c:v>
                </c:pt>
                <c:pt idx="116">
                  <c:v>3326.985815475135</c:v>
                </c:pt>
                <c:pt idx="117">
                  <c:v>3565.7751072609281</c:v>
                </c:pt>
                <c:pt idx="118">
                  <c:v>3821.7031333347641</c:v>
                </c:pt>
                <c:pt idx="119">
                  <c:v>4096</c:v>
                </c:pt>
                <c:pt idx="120">
                  <c:v>4389.9841025486576</c:v>
                </c:pt>
                <c:pt idx="121">
                  <c:v>4705.068462067853</c:v>
                </c:pt>
                <c:pt idx="122">
                  <c:v>5042.7675170607781</c:v>
                </c:pt>
                <c:pt idx="123">
                  <c:v>5404.704402525771</c:v>
                </c:pt>
                <c:pt idx="124">
                  <c:v>5792.6187514802004</c:v>
                </c:pt>
                <c:pt idx="125">
                  <c:v>6208.3750564265874</c:v>
                </c:pt>
                <c:pt idx="126">
                  <c:v>6653.971630950271</c:v>
                </c:pt>
                <c:pt idx="127">
                  <c:v>7131.550214521847</c:v>
                </c:pt>
                <c:pt idx="128">
                  <c:v>7643.4062666695299</c:v>
                </c:pt>
                <c:pt idx="129">
                  <c:v>8192</c:v>
                </c:pt>
                <c:pt idx="130">
                  <c:v>8779.9682050973097</c:v>
                </c:pt>
                <c:pt idx="131">
                  <c:v>9410.1369241357042</c:v>
                </c:pt>
                <c:pt idx="132">
                  <c:v>10085.535034121551</c:v>
                </c:pt>
                <c:pt idx="133">
                  <c:v>10809.40880505154</c:v>
                </c:pt>
                <c:pt idx="134">
                  <c:v>11585.237502960401</c:v>
                </c:pt>
                <c:pt idx="135">
                  <c:v>12416.750112853169</c:v>
                </c:pt>
                <c:pt idx="136">
                  <c:v>13307.943261900549</c:v>
                </c:pt>
                <c:pt idx="137">
                  <c:v>14263.10042904369</c:v>
                </c:pt>
                <c:pt idx="138">
                  <c:v>15286.81253333906</c:v>
                </c:pt>
                <c:pt idx="139">
                  <c:v>16384</c:v>
                </c:pt>
                <c:pt idx="140">
                  <c:v>17559.936410194601</c:v>
                </c:pt>
                <c:pt idx="141">
                  <c:v>18820.273848271419</c:v>
                </c:pt>
                <c:pt idx="142">
                  <c:v>20171.07006824312</c:v>
                </c:pt>
                <c:pt idx="143">
                  <c:v>21618.817610103099</c:v>
                </c:pt>
                <c:pt idx="144">
                  <c:v>23170.475005920802</c:v>
                </c:pt>
                <c:pt idx="145">
                  <c:v>24833.50022570635</c:v>
                </c:pt>
                <c:pt idx="146">
                  <c:v>26615.886523801099</c:v>
                </c:pt>
                <c:pt idx="147">
                  <c:v>28526.200858087381</c:v>
                </c:pt>
                <c:pt idx="148">
                  <c:v>30573.625066678109</c:v>
                </c:pt>
                <c:pt idx="149">
                  <c:v>32768</c:v>
                </c:pt>
                <c:pt idx="150">
                  <c:v>35119.87282038921</c:v>
                </c:pt>
                <c:pt idx="151">
                  <c:v>37640.547696542832</c:v>
                </c:pt>
                <c:pt idx="152">
                  <c:v>40342.140136486232</c:v>
                </c:pt>
                <c:pt idx="153">
                  <c:v>43237.635220206183</c:v>
                </c:pt>
                <c:pt idx="154">
                  <c:v>46340.950011841611</c:v>
                </c:pt>
                <c:pt idx="155">
                  <c:v>49667.000451412707</c:v>
                </c:pt>
                <c:pt idx="156">
                  <c:v>53231.773047602182</c:v>
                </c:pt>
                <c:pt idx="157">
                  <c:v>57052.401716174769</c:v>
                </c:pt>
                <c:pt idx="158">
                  <c:v>61147.25013335624</c:v>
                </c:pt>
                <c:pt idx="159">
                  <c:v>65536</c:v>
                </c:pt>
                <c:pt idx="160">
                  <c:v>70239.745640778536</c:v>
                </c:pt>
                <c:pt idx="161">
                  <c:v>75281.095393085663</c:v>
                </c:pt>
                <c:pt idx="162">
                  <c:v>80684.280272972421</c:v>
                </c:pt>
                <c:pt idx="163">
                  <c:v>86475.270440412205</c:v>
                </c:pt>
                <c:pt idx="164">
                  <c:v>92681.900023683047</c:v>
                </c:pt>
                <c:pt idx="165">
                  <c:v>99334.000902825588</c:v>
                </c:pt>
                <c:pt idx="166">
                  <c:v>106463.54609520439</c:v>
                </c:pt>
                <c:pt idx="167">
                  <c:v>114104.80343234949</c:v>
                </c:pt>
                <c:pt idx="168">
                  <c:v>122294.5002667123</c:v>
                </c:pt>
                <c:pt idx="169">
                  <c:v>131072</c:v>
                </c:pt>
                <c:pt idx="170">
                  <c:v>140479.4912815571</c:v>
                </c:pt>
                <c:pt idx="171">
                  <c:v>150562.1907861713</c:v>
                </c:pt>
                <c:pt idx="172">
                  <c:v>161368.56054594499</c:v>
                </c:pt>
                <c:pt idx="173">
                  <c:v>172950.54088082441</c:v>
                </c:pt>
                <c:pt idx="174">
                  <c:v>185363.80004736609</c:v>
                </c:pt>
                <c:pt idx="175">
                  <c:v>198668.001805651</c:v>
                </c:pt>
                <c:pt idx="176">
                  <c:v>212927.09219040879</c:v>
                </c:pt>
                <c:pt idx="177">
                  <c:v>228209.6068646991</c:v>
                </c:pt>
                <c:pt idx="178">
                  <c:v>244589.00053342461</c:v>
                </c:pt>
                <c:pt idx="179">
                  <c:v>262144</c:v>
                </c:pt>
                <c:pt idx="180">
                  <c:v>280958.98256311432</c:v>
                </c:pt>
                <c:pt idx="181">
                  <c:v>301124.38157234271</c:v>
                </c:pt>
                <c:pt idx="182">
                  <c:v>322737.12109188992</c:v>
                </c:pt>
                <c:pt idx="183">
                  <c:v>345901.08176164882</c:v>
                </c:pt>
                <c:pt idx="184">
                  <c:v>370727.6000947319</c:v>
                </c:pt>
                <c:pt idx="185">
                  <c:v>397336.00361130171</c:v>
                </c:pt>
                <c:pt idx="186">
                  <c:v>425854.18438081758</c:v>
                </c:pt>
                <c:pt idx="187">
                  <c:v>456419.21372939821</c:v>
                </c:pt>
                <c:pt idx="188">
                  <c:v>489178.00106684922</c:v>
                </c:pt>
                <c:pt idx="189">
                  <c:v>524288</c:v>
                </c:pt>
                <c:pt idx="190">
                  <c:v>561917.96512622875</c:v>
                </c:pt>
                <c:pt idx="191">
                  <c:v>602248.7631446853</c:v>
                </c:pt>
                <c:pt idx="192">
                  <c:v>645474.2421837796</c:v>
                </c:pt>
                <c:pt idx="193">
                  <c:v>691802.16352329799</c:v>
                </c:pt>
                <c:pt idx="194">
                  <c:v>741455.20018946391</c:v>
                </c:pt>
                <c:pt idx="195">
                  <c:v>794672.00722260354</c:v>
                </c:pt>
                <c:pt idx="196">
                  <c:v>851708.36876163573</c:v>
                </c:pt>
                <c:pt idx="197">
                  <c:v>912838.42745879665</c:v>
                </c:pt>
                <c:pt idx="198">
                  <c:v>978356.00213369832</c:v>
                </c:pt>
                <c:pt idx="199">
                  <c:v>1048576</c:v>
                </c:pt>
                <c:pt idx="200">
                  <c:v>1123835.9302524601</c:v>
                </c:pt>
                <c:pt idx="201">
                  <c:v>1204497.5262893699</c:v>
                </c:pt>
                <c:pt idx="202">
                  <c:v>1290948.4843675599</c:v>
                </c:pt>
                <c:pt idx="203">
                  <c:v>1383604.3270465999</c:v>
                </c:pt>
                <c:pt idx="204">
                  <c:v>1482910.4003789299</c:v>
                </c:pt>
                <c:pt idx="205">
                  <c:v>1589344.0144452101</c:v>
                </c:pt>
                <c:pt idx="206">
                  <c:v>1703416.7375232701</c:v>
                </c:pt>
                <c:pt idx="207">
                  <c:v>1825676.85491759</c:v>
                </c:pt>
                <c:pt idx="208">
                  <c:v>1956712.0042673999</c:v>
                </c:pt>
                <c:pt idx="209">
                  <c:v>2097152</c:v>
                </c:pt>
                <c:pt idx="210">
                  <c:v>2247671.8605049099</c:v>
                </c:pt>
                <c:pt idx="211">
                  <c:v>2408995.0525787398</c:v>
                </c:pt>
                <c:pt idx="212">
                  <c:v>2581896.9687351198</c:v>
                </c:pt>
                <c:pt idx="213">
                  <c:v>2767208.6540931901</c:v>
                </c:pt>
                <c:pt idx="214">
                  <c:v>2965820.8007578598</c:v>
                </c:pt>
                <c:pt idx="215">
                  <c:v>3178688.02889041</c:v>
                </c:pt>
                <c:pt idx="216">
                  <c:v>3406833.4750465401</c:v>
                </c:pt>
                <c:pt idx="217">
                  <c:v>3651353.7098351899</c:v>
                </c:pt>
                <c:pt idx="218">
                  <c:v>3913424.0085347998</c:v>
                </c:pt>
                <c:pt idx="219">
                  <c:v>4194304</c:v>
                </c:pt>
                <c:pt idx="220">
                  <c:v>4495343.72100983</c:v>
                </c:pt>
                <c:pt idx="221">
                  <c:v>4817990.1051574703</c:v>
                </c:pt>
                <c:pt idx="222">
                  <c:v>5163793.9374702303</c:v>
                </c:pt>
                <c:pt idx="223">
                  <c:v>5534417.3081863802</c:v>
                </c:pt>
                <c:pt idx="224">
                  <c:v>5931641.6015157197</c:v>
                </c:pt>
                <c:pt idx="225">
                  <c:v>6357376.0577808302</c:v>
                </c:pt>
                <c:pt idx="226">
                  <c:v>6813666.9500930803</c:v>
                </c:pt>
                <c:pt idx="227">
                  <c:v>7302707.4196703704</c:v>
                </c:pt>
                <c:pt idx="228">
                  <c:v>7826848.0170695903</c:v>
                </c:pt>
                <c:pt idx="229">
                  <c:v>8388608</c:v>
                </c:pt>
                <c:pt idx="230">
                  <c:v>8990687.44201966</c:v>
                </c:pt>
                <c:pt idx="231">
                  <c:v>9635980.21031495</c:v>
                </c:pt>
                <c:pt idx="232">
                  <c:v>10327587.8749405</c:v>
                </c:pt>
                <c:pt idx="233">
                  <c:v>11068834.6163728</c:v>
                </c:pt>
                <c:pt idx="234">
                  <c:v>11863283.203031501</c:v>
                </c:pt>
                <c:pt idx="235">
                  <c:v>12714752.115561699</c:v>
                </c:pt>
                <c:pt idx="236">
                  <c:v>13627333.9001862</c:v>
                </c:pt>
                <c:pt idx="237">
                  <c:v>14605414.8393408</c:v>
                </c:pt>
                <c:pt idx="238">
                  <c:v>15653696.034139199</c:v>
                </c:pt>
                <c:pt idx="239">
                  <c:v>16777216</c:v>
                </c:pt>
                <c:pt idx="240">
                  <c:v>17981374.884039301</c:v>
                </c:pt>
                <c:pt idx="241">
                  <c:v>19271960.4206299</c:v>
                </c:pt>
                <c:pt idx="242">
                  <c:v>20655175.749880999</c:v>
                </c:pt>
                <c:pt idx="243">
                  <c:v>22137669.232745498</c:v>
                </c:pt>
                <c:pt idx="244">
                  <c:v>23726566.406062901</c:v>
                </c:pt>
                <c:pt idx="245">
                  <c:v>25429504.231123298</c:v>
                </c:pt>
                <c:pt idx="246">
                  <c:v>27254667.800372299</c:v>
                </c:pt>
                <c:pt idx="247">
                  <c:v>29210829.6786815</c:v>
                </c:pt>
                <c:pt idx="248">
                  <c:v>31307392.068278398</c:v>
                </c:pt>
                <c:pt idx="249">
                  <c:v>33554432</c:v>
                </c:pt>
                <c:pt idx="250">
                  <c:v>35962749.7680787</c:v>
                </c:pt>
                <c:pt idx="251">
                  <c:v>38543920.8412598</c:v>
                </c:pt>
                <c:pt idx="252">
                  <c:v>41310351.499761902</c:v>
                </c:pt>
                <c:pt idx="253">
                  <c:v>44275338.465490997</c:v>
                </c:pt>
                <c:pt idx="254">
                  <c:v>47453132.812125698</c:v>
                </c:pt>
                <c:pt idx="255">
                  <c:v>50859008.462246597</c:v>
                </c:pt>
                <c:pt idx="256">
                  <c:v>54509335.600744702</c:v>
                </c:pt>
                <c:pt idx="257">
                  <c:v>58421659.357363001</c:v>
                </c:pt>
                <c:pt idx="258">
                  <c:v>62614784.136556603</c:v>
                </c:pt>
                <c:pt idx="259">
                  <c:v>67108864</c:v>
                </c:pt>
                <c:pt idx="260">
                  <c:v>71925499.536157206</c:v>
                </c:pt>
                <c:pt idx="261">
                  <c:v>77087841.682519794</c:v>
                </c:pt>
                <c:pt idx="262">
                  <c:v>82620702.999523997</c:v>
                </c:pt>
                <c:pt idx="263">
                  <c:v>88550676.930982202</c:v>
                </c:pt>
                <c:pt idx="264">
                  <c:v>94906265.6242515</c:v>
                </c:pt>
                <c:pt idx="265">
                  <c:v>101718016.924493</c:v>
                </c:pt>
                <c:pt idx="266">
                  <c:v>109018671.201489</c:v>
                </c:pt>
                <c:pt idx="267">
                  <c:v>116843318.714726</c:v>
                </c:pt>
                <c:pt idx="268">
                  <c:v>125229568.273113</c:v>
                </c:pt>
                <c:pt idx="269">
                  <c:v>134217728</c:v>
                </c:pt>
                <c:pt idx="270">
                  <c:v>143850999.07231501</c:v>
                </c:pt>
                <c:pt idx="271">
                  <c:v>154175683.36503899</c:v>
                </c:pt>
                <c:pt idx="272">
                  <c:v>165241405.99904701</c:v>
                </c:pt>
                <c:pt idx="273">
                  <c:v>177101353.86196399</c:v>
                </c:pt>
                <c:pt idx="274">
                  <c:v>189812531.248503</c:v>
                </c:pt>
                <c:pt idx="275">
                  <c:v>203436033.848986</c:v>
                </c:pt>
                <c:pt idx="276">
                  <c:v>218037342.40297899</c:v>
                </c:pt>
                <c:pt idx="277">
                  <c:v>233686637.429452</c:v>
                </c:pt>
                <c:pt idx="278">
                  <c:v>250459136.54622701</c:v>
                </c:pt>
                <c:pt idx="279">
                  <c:v>268435456</c:v>
                </c:pt>
                <c:pt idx="280">
                  <c:v>287701998.14463001</c:v>
                </c:pt>
                <c:pt idx="281">
                  <c:v>308351366.73007798</c:v>
                </c:pt>
                <c:pt idx="282">
                  <c:v>330482811.99809599</c:v>
                </c:pt>
                <c:pt idx="283">
                  <c:v>354202707.72392899</c:v>
                </c:pt>
                <c:pt idx="284">
                  <c:v>379625062.497006</c:v>
                </c:pt>
                <c:pt idx="285">
                  <c:v>406872067.69797301</c:v>
                </c:pt>
                <c:pt idx="286">
                  <c:v>436074684.80595702</c:v>
                </c:pt>
                <c:pt idx="287">
                  <c:v>467373274.85890299</c:v>
                </c:pt>
                <c:pt idx="288">
                  <c:v>500918273.09245402</c:v>
                </c:pt>
                <c:pt idx="289">
                  <c:v>536870912</c:v>
                </c:pt>
                <c:pt idx="290">
                  <c:v>575403996.289258</c:v>
                </c:pt>
                <c:pt idx="291">
                  <c:v>616702733.46015704</c:v>
                </c:pt>
                <c:pt idx="292">
                  <c:v>660965623.99618995</c:v>
                </c:pt>
                <c:pt idx="293">
                  <c:v>708405415.44785595</c:v>
                </c:pt>
                <c:pt idx="294">
                  <c:v>759250124.99401104</c:v>
                </c:pt>
                <c:pt idx="295">
                  <c:v>813744135.39594495</c:v>
                </c:pt>
                <c:pt idx="296">
                  <c:v>872149369.61191499</c:v>
                </c:pt>
                <c:pt idx="297">
                  <c:v>934746549.71787202</c:v>
                </c:pt>
                <c:pt idx="298">
                  <c:v>1001836546.18498</c:v>
                </c:pt>
                <c:pt idx="299">
                  <c:v>1073741824.0000701</c:v>
                </c:pt>
                <c:pt idx="300">
                  <c:v>1150807992.5785999</c:v>
                </c:pt>
                <c:pt idx="301">
                  <c:v>1233405466.9203999</c:v>
                </c:pt>
                <c:pt idx="302">
                  <c:v>1321931247.99247</c:v>
                </c:pt>
                <c:pt idx="303">
                  <c:v>1416810830.8958199</c:v>
                </c:pt>
                <c:pt idx="304">
                  <c:v>1518500249.9881301</c:v>
                </c:pt>
                <c:pt idx="305">
                  <c:v>1627488270.7920001</c:v>
                </c:pt>
                <c:pt idx="306">
                  <c:v>1744298739.2239499</c:v>
                </c:pt>
                <c:pt idx="307">
                  <c:v>1869493099.43575</c:v>
                </c:pt>
                <c:pt idx="308">
                  <c:v>2003673092.3699601</c:v>
                </c:pt>
                <c:pt idx="309">
                  <c:v>2147483648.0001502</c:v>
                </c:pt>
                <c:pt idx="310">
                  <c:v>2301615985.1571898</c:v>
                </c:pt>
                <c:pt idx="311">
                  <c:v>2466810933.8407998</c:v>
                </c:pt>
                <c:pt idx="312">
                  <c:v>2643862495.9849401</c:v>
                </c:pt>
                <c:pt idx="313">
                  <c:v>2833621661.7916298</c:v>
                </c:pt>
                <c:pt idx="314">
                  <c:v>3037000499.9762602</c:v>
                </c:pt>
                <c:pt idx="315">
                  <c:v>3254976541.5840101</c:v>
                </c:pt>
                <c:pt idx="316">
                  <c:v>3488597478.4478998</c:v>
                </c:pt>
                <c:pt idx="317">
                  <c:v>3738986198.8715</c:v>
                </c:pt>
                <c:pt idx="318">
                  <c:v>4007346184.7399101</c:v>
                </c:pt>
                <c:pt idx="319">
                  <c:v>4294967296.0002899</c:v>
                </c:pt>
                <c:pt idx="320">
                  <c:v>4603231970.3143702</c:v>
                </c:pt>
                <c:pt idx="321">
                  <c:v>4933621867.6815996</c:v>
                </c:pt>
                <c:pt idx="322">
                  <c:v>5287724991.9698696</c:v>
                </c:pt>
                <c:pt idx="323">
                  <c:v>5667243323.58325</c:v>
                </c:pt>
                <c:pt idx="324">
                  <c:v>6074000999.9525099</c:v>
                </c:pt>
                <c:pt idx="325">
                  <c:v>6509953083.1680202</c:v>
                </c:pt>
                <c:pt idx="326">
                  <c:v>6977194956.8958101</c:v>
                </c:pt>
                <c:pt idx="327">
                  <c:v>7477972397.74296</c:v>
                </c:pt>
                <c:pt idx="328">
                  <c:v>8014692369.4798098</c:v>
                </c:pt>
                <c:pt idx="329">
                  <c:v>8589934592.0006008</c:v>
                </c:pt>
                <c:pt idx="330">
                  <c:v>9206463940.6287594</c:v>
                </c:pt>
                <c:pt idx="331">
                  <c:v>9867243735.3632202</c:v>
                </c:pt>
                <c:pt idx="332">
                  <c:v>10575449983.9398</c:v>
                </c:pt>
                <c:pt idx="333">
                  <c:v>11334486647.1665</c:v>
                </c:pt>
                <c:pt idx="334">
                  <c:v>12148001999.905001</c:v>
                </c:pt>
                <c:pt idx="335">
                  <c:v>13019906166.3361</c:v>
                </c:pt>
                <c:pt idx="336">
                  <c:v>13954389913.791599</c:v>
                </c:pt>
                <c:pt idx="337">
                  <c:v>14955944795.485901</c:v>
                </c:pt>
                <c:pt idx="338">
                  <c:v>16029384738.9596</c:v>
                </c:pt>
                <c:pt idx="339">
                  <c:v>17179869184.001099</c:v>
                </c:pt>
                <c:pt idx="340">
                  <c:v>18412927881.2575</c:v>
                </c:pt>
                <c:pt idx="341">
                  <c:v>19734487470.726398</c:v>
                </c:pt>
                <c:pt idx="342">
                  <c:v>21150899967.879501</c:v>
                </c:pt>
                <c:pt idx="343">
                  <c:v>22668973294.333</c:v>
                </c:pt>
                <c:pt idx="344">
                  <c:v>24296003999.810001</c:v>
                </c:pt>
                <c:pt idx="345">
                  <c:v>26039812332.6721</c:v>
                </c:pt>
                <c:pt idx="346">
                  <c:v>27908779827.583199</c:v>
                </c:pt>
                <c:pt idx="347">
                  <c:v>29911889590.971901</c:v>
                </c:pt>
                <c:pt idx="348">
                  <c:v>32058769477.919201</c:v>
                </c:pt>
                <c:pt idx="349">
                  <c:v>34359738368.002403</c:v>
                </c:pt>
                <c:pt idx="350">
                  <c:v>36825855762.515099</c:v>
                </c:pt>
                <c:pt idx="351">
                  <c:v>39468974941.452904</c:v>
                </c:pt>
                <c:pt idx="352">
                  <c:v>42301799935.759003</c:v>
                </c:pt>
                <c:pt idx="353">
                  <c:v>45337946588.6661</c:v>
                </c:pt>
                <c:pt idx="354">
                  <c:v>48592007999.620201</c:v>
                </c:pt>
                <c:pt idx="355">
                  <c:v>52079624665.3442</c:v>
                </c:pt>
                <c:pt idx="356">
                  <c:v>55817559655.166603</c:v>
                </c:pt>
                <c:pt idx="357">
                  <c:v>59823779181.943604</c:v>
                </c:pt>
                <c:pt idx="358">
                  <c:v>64117538955.838402</c:v>
                </c:pt>
                <c:pt idx="359">
                  <c:v>68719476736.004593</c:v>
                </c:pt>
                <c:pt idx="360">
                  <c:v>73651711525.029999</c:v>
                </c:pt>
                <c:pt idx="361">
                  <c:v>78937949882.905594</c:v>
                </c:pt>
                <c:pt idx="362">
                  <c:v>84603599871.518005</c:v>
                </c:pt>
                <c:pt idx="363">
                  <c:v>90675893177.332001</c:v>
                </c:pt>
                <c:pt idx="364">
                  <c:v>97184015999.246796</c:v>
                </c:pt>
                <c:pt idx="365">
                  <c:v>104159249330.69501</c:v>
                </c:pt>
                <c:pt idx="366">
                  <c:v>111635119310.34</c:v>
                </c:pt>
                <c:pt idx="367">
                  <c:v>119647558363.896</c:v>
                </c:pt>
                <c:pt idx="368">
                  <c:v>128235077911.686</c:v>
                </c:pt>
                <c:pt idx="369">
                  <c:v>137438953472.01999</c:v>
                </c:pt>
                <c:pt idx="370">
                  <c:v>147303423050.07001</c:v>
                </c:pt>
                <c:pt idx="371">
                  <c:v>157875899765.82199</c:v>
                </c:pt>
                <c:pt idx="372">
                  <c:v>169207199743.048</c:v>
                </c:pt>
                <c:pt idx="373">
                  <c:v>181351786354.67599</c:v>
                </c:pt>
                <c:pt idx="374">
                  <c:v>194368031998.49399</c:v>
                </c:pt>
                <c:pt idx="375">
                  <c:v>208318498661.39099</c:v>
                </c:pt>
                <c:pt idx="376">
                  <c:v>223270238620.681</c:v>
                </c:pt>
                <c:pt idx="377">
                  <c:v>239295116727.79199</c:v>
                </c:pt>
                <c:pt idx="378">
                  <c:v>256470155823.37201</c:v>
                </c:pt>
                <c:pt idx="379">
                  <c:v>274877906944.03802</c:v>
                </c:pt>
                <c:pt idx="380">
                  <c:v>294606846100.14099</c:v>
                </c:pt>
                <c:pt idx="381">
                  <c:v>315751799531.64502</c:v>
                </c:pt>
                <c:pt idx="382">
                  <c:v>338414399486.09698</c:v>
                </c:pt>
                <c:pt idx="383">
                  <c:v>362703572709.35199</c:v>
                </c:pt>
                <c:pt idx="384">
                  <c:v>388736063996.987</c:v>
                </c:pt>
                <c:pt idx="385">
                  <c:v>416636997322.78101</c:v>
                </c:pt>
                <c:pt idx="386">
                  <c:v>446540477241.362</c:v>
                </c:pt>
                <c:pt idx="387">
                  <c:v>478590233455.58398</c:v>
                </c:pt>
                <c:pt idx="388">
                  <c:v>512940311646.74298</c:v>
                </c:pt>
                <c:pt idx="389">
                  <c:v>549755813888.07495</c:v>
                </c:pt>
                <c:pt idx="390">
                  <c:v>589213692200.28101</c:v>
                </c:pt>
                <c:pt idx="391">
                  <c:v>631503599063.28894</c:v>
                </c:pt>
                <c:pt idx="392">
                  <c:v>676828798972.19299</c:v>
                </c:pt>
                <c:pt idx="393">
                  <c:v>725407145418.70605</c:v>
                </c:pt>
                <c:pt idx="394">
                  <c:v>777472127993.97595</c:v>
                </c:pt>
                <c:pt idx="395">
                  <c:v>833273994645.56396</c:v>
                </c:pt>
                <c:pt idx="396">
                  <c:v>893080954482.72595</c:v>
                </c:pt>
                <c:pt idx="397">
                  <c:v>957180466911.17004</c:v>
                </c:pt>
                <c:pt idx="398">
                  <c:v>1025880623293.49</c:v>
                </c:pt>
                <c:pt idx="399">
                  <c:v>1099511627776.1499</c:v>
                </c:pt>
                <c:pt idx="400">
                  <c:v>1178427384400.5601</c:v>
                </c:pt>
                <c:pt idx="401">
                  <c:v>1263007198126.5801</c:v>
                </c:pt>
                <c:pt idx="402">
                  <c:v>1353657597944.3899</c:v>
                </c:pt>
                <c:pt idx="403">
                  <c:v>1450814290837.4099</c:v>
                </c:pt>
                <c:pt idx="404">
                  <c:v>1554944255987.95</c:v>
                </c:pt>
                <c:pt idx="405">
                  <c:v>1666547989291.1299</c:v>
                </c:pt>
                <c:pt idx="406">
                  <c:v>1786161908965.45</c:v>
                </c:pt>
                <c:pt idx="407">
                  <c:v>1914360933822.3401</c:v>
                </c:pt>
                <c:pt idx="408">
                  <c:v>2051761246586.97</c:v>
                </c:pt>
                <c:pt idx="409">
                  <c:v>2199023255552.2998</c:v>
                </c:pt>
                <c:pt idx="410">
                  <c:v>2356854768801.1201</c:v>
                </c:pt>
                <c:pt idx="411">
                  <c:v>2526014396253.1602</c:v>
                </c:pt>
                <c:pt idx="412">
                  <c:v>2707315195888.77</c:v>
                </c:pt>
                <c:pt idx="413">
                  <c:v>2901628581674.8198</c:v>
                </c:pt>
                <c:pt idx="414">
                  <c:v>3109888511975.8999</c:v>
                </c:pt>
                <c:pt idx="415">
                  <c:v>3333095978582.2598</c:v>
                </c:pt>
                <c:pt idx="416">
                  <c:v>3572323817930.8999</c:v>
                </c:pt>
                <c:pt idx="417">
                  <c:v>3828721867644.6802</c:v>
                </c:pt>
                <c:pt idx="418">
                  <c:v>4103522493173.9302</c:v>
                </c:pt>
                <c:pt idx="419">
                  <c:v>4398046511104.6104</c:v>
                </c:pt>
                <c:pt idx="420">
                  <c:v>4713709537602.2598</c:v>
                </c:pt>
                <c:pt idx="421">
                  <c:v>5052028792506.3203</c:v>
                </c:pt>
                <c:pt idx="422">
                  <c:v>5414630391777.5596</c:v>
                </c:pt>
                <c:pt idx="423">
                  <c:v>5803257163349.6396</c:v>
                </c:pt>
                <c:pt idx="424">
                  <c:v>6219777023951.7998</c:v>
                </c:pt>
                <c:pt idx="425">
                  <c:v>6666191957164.5</c:v>
                </c:pt>
                <c:pt idx="426">
                  <c:v>7144647635861.7998</c:v>
                </c:pt>
                <c:pt idx="427">
                  <c:v>7657443735289.3398</c:v>
                </c:pt>
                <c:pt idx="428">
                  <c:v>8207044986347.8799</c:v>
                </c:pt>
                <c:pt idx="429">
                  <c:v>8796093022209.1992</c:v>
                </c:pt>
                <c:pt idx="430">
                  <c:v>9427419075204.5</c:v>
                </c:pt>
                <c:pt idx="431">
                  <c:v>10104057585012.6</c:v>
                </c:pt>
                <c:pt idx="432">
                  <c:v>10829260783555.1</c:v>
                </c:pt>
                <c:pt idx="433">
                  <c:v>11606514326699.301</c:v>
                </c:pt>
                <c:pt idx="434">
                  <c:v>12439554047904.5</c:v>
                </c:pt>
                <c:pt idx="435">
                  <c:v>13332383914329.9</c:v>
                </c:pt>
                <c:pt idx="436">
                  <c:v>14289295271724.6</c:v>
                </c:pt>
                <c:pt idx="437">
                  <c:v>15314887470579.699</c:v>
                </c:pt>
                <c:pt idx="438">
                  <c:v>16414089972696.9</c:v>
                </c:pt>
                <c:pt idx="439">
                  <c:v>17592186044419.602</c:v>
                </c:pt>
                <c:pt idx="440">
                  <c:v>18854838150410.301</c:v>
                </c:pt>
                <c:pt idx="441">
                  <c:v>20208115170026.699</c:v>
                </c:pt>
                <c:pt idx="442">
                  <c:v>21658521567111.699</c:v>
                </c:pt>
                <c:pt idx="443">
                  <c:v>23213028653400.199</c:v>
                </c:pt>
                <c:pt idx="444">
                  <c:v>24879108095809</c:v>
                </c:pt>
                <c:pt idx="445">
                  <c:v>26664767828660</c:v>
                </c:pt>
                <c:pt idx="446">
                  <c:v>28578590543449.199</c:v>
                </c:pt>
                <c:pt idx="447">
                  <c:v>30629774941159.602</c:v>
                </c:pt>
                <c:pt idx="448">
                  <c:v>32828179945393.801</c:v>
                </c:pt>
                <c:pt idx="449">
                  <c:v>35184372088839.203</c:v>
                </c:pt>
                <c:pt idx="450">
                  <c:v>37709676300820.5</c:v>
                </c:pt>
                <c:pt idx="451">
                  <c:v>40416230340053.297</c:v>
                </c:pt>
                <c:pt idx="452">
                  <c:v>43317043134223.297</c:v>
                </c:pt>
                <c:pt idx="453">
                  <c:v>46426057306800.297</c:v>
                </c:pt>
                <c:pt idx="454">
                  <c:v>49758216191617.797</c:v>
                </c:pt>
                <c:pt idx="455">
                  <c:v>53329535657319.703</c:v>
                </c:pt>
                <c:pt idx="456">
                  <c:v>57157181086898.297</c:v>
                </c:pt>
                <c:pt idx="457">
                  <c:v>61259549882319</c:v>
                </c:pt>
                <c:pt idx="458">
                  <c:v>65656359890787.602</c:v>
                </c:pt>
                <c:pt idx="459">
                  <c:v>70368744177678.5</c:v>
                </c:pt>
                <c:pt idx="460">
                  <c:v>75419352601641.203</c:v>
                </c:pt>
                <c:pt idx="461">
                  <c:v>80832460680106.594</c:v>
                </c:pt>
                <c:pt idx="462">
                  <c:v>86634086268446.5</c:v>
                </c:pt>
                <c:pt idx="463">
                  <c:v>92852114613600.5</c:v>
                </c:pt>
                <c:pt idx="464">
                  <c:v>99516432383235.797</c:v>
                </c:pt>
                <c:pt idx="465">
                  <c:v>106659071314639</c:v>
                </c:pt>
                <c:pt idx="466">
                  <c:v>114314362173797</c:v>
                </c:pt>
                <c:pt idx="467">
                  <c:v>122519099764638</c:v>
                </c:pt>
                <c:pt idx="468">
                  <c:v>131312719781575</c:v>
                </c:pt>
                <c:pt idx="469">
                  <c:v>140737488355357</c:v>
                </c:pt>
                <c:pt idx="470">
                  <c:v>150838705203282</c:v>
                </c:pt>
                <c:pt idx="471">
                  <c:v>161664921360214</c:v>
                </c:pt>
                <c:pt idx="472">
                  <c:v>173268172536893</c:v>
                </c:pt>
                <c:pt idx="473">
                  <c:v>185704229227201</c:v>
                </c:pt>
                <c:pt idx="474">
                  <c:v>199032864766471</c:v>
                </c:pt>
                <c:pt idx="475">
                  <c:v>213318142629280</c:v>
                </c:pt>
                <c:pt idx="476">
                  <c:v>228628724347594</c:v>
                </c:pt>
                <c:pt idx="477">
                  <c:v>245038199529276</c:v>
                </c:pt>
                <c:pt idx="478">
                  <c:v>262625439563151</c:v>
                </c:pt>
                <c:pt idx="479">
                  <c:v>281474976710713</c:v>
                </c:pt>
                <c:pt idx="480">
                  <c:v>301677410406565</c:v>
                </c:pt>
                <c:pt idx="481">
                  <c:v>323329842720426</c:v>
                </c:pt>
                <c:pt idx="482">
                  <c:v>346536345073787</c:v>
                </c:pt>
                <c:pt idx="483">
                  <c:v>371408458454404</c:v>
                </c:pt>
                <c:pt idx="484">
                  <c:v>398065729532942</c:v>
                </c:pt>
                <c:pt idx="485">
                  <c:v>426636285258559</c:v>
                </c:pt>
                <c:pt idx="486">
                  <c:v>457257448695186</c:v>
                </c:pt>
                <c:pt idx="487">
                  <c:v>490076399058553</c:v>
                </c:pt>
                <c:pt idx="488">
                  <c:v>525250879126302</c:v>
                </c:pt>
                <c:pt idx="489">
                  <c:v>562949953421427</c:v>
                </c:pt>
                <c:pt idx="490">
                  <c:v>603354820813131</c:v>
                </c:pt>
                <c:pt idx="491">
                  <c:v>646659685440852</c:v>
                </c:pt>
                <c:pt idx="492">
                  <c:v>693072690147576</c:v>
                </c:pt>
                <c:pt idx="493">
                  <c:v>742816916908803</c:v>
                </c:pt>
                <c:pt idx="494">
                  <c:v>796131459065885</c:v>
                </c:pt>
                <c:pt idx="495">
                  <c:v>853272570517113</c:v>
                </c:pt>
                <c:pt idx="496">
                  <c:v>914514897390374</c:v>
                </c:pt>
                <c:pt idx="497">
                  <c:v>980152798117108</c:v>
                </c:pt>
                <c:pt idx="498">
                  <c:v>1050501758252600</c:v>
                </c:pt>
                <c:pt idx="499">
                  <c:v>112589990684286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7233616"/>
        <c:axId val="137234176"/>
      </c:scatterChart>
      <c:valAx>
        <c:axId val="137233616"/>
        <c:scaling>
          <c:orientation val="minMax"/>
          <c:max val="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cs-CZ"/>
                  <a:t>Tim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7234176"/>
        <c:crosses val="autoZero"/>
        <c:crossBetween val="midCat"/>
      </c:valAx>
      <c:valAx>
        <c:axId val="137234176"/>
        <c:scaling>
          <c:orientation val="minMax"/>
          <c:max val="10000000000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cs-CZ"/>
                  <a:t>Multiplicator</a:t>
                </a:r>
              </a:p>
            </c:rich>
          </c:tx>
          <c:overlay val="0"/>
        </c:title>
        <c:numFmt formatCode="0.E+00" sourceLinked="0"/>
        <c:majorTickMark val="out"/>
        <c:minorTickMark val="none"/>
        <c:tickLblPos val="nextTo"/>
        <c:crossAx val="137233616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31843D-DD70-4E66-9C7F-90447262CDD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FA9DE5-A5AD-4385-9983-6CBCF93AB79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7231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A9DE5-A5AD-4385-9983-6CBCF93AB791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9192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B0F80-5584-447C-91D7-E2F3827332A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05837-96FB-40F9-B447-8EBDC6C86E2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9C722-91D2-41D1-9255-B130810C737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C18B0-4480-4F7D-8396-FC8CE358613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4534D-D756-4A0B-A125-CF68C162180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33F1D-BFE4-4348-A2C7-DDD07FF8C5C9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62C144-95E3-4FDF-A30D-A097E3E11699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5E2E3-ACAC-4A21-BB33-906801122F0C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84CFF-1B6B-4A5E-869D-8BBC314D76EC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63564-24E0-47ED-BE7A-D5A3DA1C0266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B23B1-0CD9-47CB-AB96-B37FF720E132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EE9CBE-9061-43D7-8BCA-5BE12FD71AE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F90495-A99D-4175-A84B-AC47619D20F2}" type="slidenum">
              <a:rPr lang="cs-CZ" smtClean="0"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7" Type="http://schemas.openxmlformats.org/officeDocument/2006/relationships/chart" Target="../charts/chart6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5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smtClean="0"/>
              <a:t>Exponenciální růst</a:t>
            </a:r>
            <a:br>
              <a:rPr lang="cs-CZ" dirty="0" smtClean="0"/>
            </a:br>
            <a:r>
              <a:rPr lang="cs-CZ" dirty="0" smtClean="0"/>
              <a:t>(stabilita)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smtClean="0"/>
              <a:t>Prof. </a:t>
            </a:r>
            <a:r>
              <a:rPr lang="cs-CZ" dirty="0" smtClean="0"/>
              <a:t>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</a:t>
            </a:r>
            <a:r>
              <a:rPr lang="cs-CZ" sz="2400">
                <a:hlinkClick r:id="rId3"/>
              </a:rPr>
              <a:t>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 smtClean="0"/>
              <a:t>P</a:t>
            </a:r>
            <a:r>
              <a:rPr lang="en-US" dirty="0" err="1" smtClean="0"/>
              <a:t>opula</a:t>
            </a:r>
            <a:r>
              <a:rPr lang="cs-CZ" dirty="0" err="1" smtClean="0"/>
              <a:t>ce</a:t>
            </a:r>
            <a:r>
              <a:rPr lang="cs-CZ" dirty="0" smtClean="0"/>
              <a:t> </a:t>
            </a:r>
            <a:r>
              <a:rPr lang="en-US" dirty="0" smtClean="0"/>
              <a:t>Escherichia coli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 smtClean="0">
                <a:solidFill>
                  <a:srgbClr val="FF0000"/>
                </a:solidFill>
              </a:rPr>
              <a:t>teorie – matematik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noProof="0" dirty="0" smtClean="0"/>
              <a:t>t = 0	 		7.10</a:t>
            </a:r>
            <a:r>
              <a:rPr lang="en-US" baseline="30000" noProof="0" dirty="0" smtClean="0"/>
              <a:t>-7</a:t>
            </a:r>
            <a:r>
              <a:rPr lang="en-US" noProof="0" dirty="0" smtClean="0"/>
              <a:t>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g</a:t>
            </a:r>
            <a:endParaRPr lang="en-US" noProof="0" dirty="0" smtClean="0"/>
          </a:p>
          <a:p>
            <a:r>
              <a:rPr lang="en-US" noProof="0" dirty="0" smtClean="0"/>
              <a:t>3h 20m (21)	</a:t>
            </a:r>
            <a:r>
              <a:rPr lang="cs-CZ" noProof="0" dirty="0" smtClean="0"/>
              <a:t>	</a:t>
            </a:r>
            <a:r>
              <a:rPr lang="en-US" noProof="0" dirty="0" smtClean="0"/>
              <a:t>1 </a:t>
            </a:r>
            <a:r>
              <a:rPr lang="en-US" noProof="0" dirty="0" smtClean="0">
                <a:latin typeface="Symbol" pitchFamily="18" charset="2"/>
              </a:rPr>
              <a:t>m</a:t>
            </a:r>
            <a:r>
              <a:rPr lang="en-US" noProof="0" dirty="0" smtClean="0"/>
              <a:t>g</a:t>
            </a:r>
          </a:p>
          <a:p>
            <a:r>
              <a:rPr lang="en-US" noProof="0" dirty="0" smtClean="0"/>
              <a:t>5h (31)		1 mg</a:t>
            </a:r>
          </a:p>
          <a:p>
            <a:r>
              <a:rPr lang="en-US" noProof="0" dirty="0" smtClean="0"/>
              <a:t>6h 40m (41)	</a:t>
            </a:r>
            <a:r>
              <a:rPr lang="cs-CZ" noProof="0" dirty="0" smtClean="0"/>
              <a:t>	</a:t>
            </a:r>
            <a:r>
              <a:rPr lang="en-US" noProof="0" dirty="0" smtClean="0"/>
              <a:t>1 g</a:t>
            </a:r>
          </a:p>
          <a:p>
            <a:r>
              <a:rPr lang="en-US" noProof="0" dirty="0" smtClean="0"/>
              <a:t>8h 15m (51)	</a:t>
            </a:r>
            <a:r>
              <a:rPr lang="cs-CZ" noProof="0" dirty="0" smtClean="0"/>
              <a:t>	</a:t>
            </a:r>
            <a:r>
              <a:rPr lang="en-US" noProof="0" dirty="0" smtClean="0"/>
              <a:t>1 kg</a:t>
            </a:r>
          </a:p>
          <a:p>
            <a:r>
              <a:rPr lang="en-US" noProof="0" dirty="0" smtClean="0"/>
              <a:t>9h 50m (60)	</a:t>
            </a:r>
            <a:r>
              <a:rPr lang="cs-CZ" noProof="0" dirty="0" smtClean="0"/>
              <a:t>	</a:t>
            </a:r>
            <a:r>
              <a:rPr lang="en-US" noProof="0" dirty="0" smtClean="0"/>
              <a:t>1t = 10</a:t>
            </a:r>
            <a:r>
              <a:rPr lang="en-US" baseline="30000" noProof="0" dirty="0" smtClean="0"/>
              <a:t>3</a:t>
            </a:r>
            <a:r>
              <a:rPr lang="en-US" noProof="0" dirty="0" smtClean="0"/>
              <a:t> kg</a:t>
            </a:r>
          </a:p>
          <a:p>
            <a:r>
              <a:rPr lang="en-US" noProof="0" dirty="0" smtClean="0"/>
              <a:t>11h 30m (70)	1000 t = 10</a:t>
            </a:r>
            <a:r>
              <a:rPr lang="en-US" baseline="30000" noProof="0" dirty="0" smtClean="0"/>
              <a:t>6</a:t>
            </a:r>
            <a:r>
              <a:rPr lang="en-US" noProof="0" dirty="0" smtClean="0"/>
              <a:t> kg</a:t>
            </a:r>
          </a:p>
          <a:p>
            <a:r>
              <a:rPr lang="en-US" noProof="0" dirty="0" smtClean="0"/>
              <a:t>13h 10m (80)	1million t = 10</a:t>
            </a:r>
            <a:r>
              <a:rPr lang="en-US" baseline="30000" noProof="0" dirty="0" smtClean="0"/>
              <a:t>9</a:t>
            </a:r>
            <a:r>
              <a:rPr lang="en-US" noProof="0" dirty="0" smtClean="0"/>
              <a:t> kg</a:t>
            </a:r>
          </a:p>
          <a:p>
            <a:r>
              <a:rPr lang="en-US" noProof="0" dirty="0" smtClean="0"/>
              <a:t>20h 30m (126)	7</a:t>
            </a:r>
            <a:r>
              <a:rPr lang="en-US" dirty="0">
                <a:sym typeface="Symbol"/>
              </a:rPr>
              <a:t>.</a:t>
            </a:r>
            <a:r>
              <a:rPr lang="en-US" noProof="0" dirty="0" smtClean="0"/>
              <a:t>10</a:t>
            </a:r>
            <a:r>
              <a:rPr lang="en-US" baseline="30000" noProof="0" dirty="0" smtClean="0"/>
              <a:t>22</a:t>
            </a:r>
            <a:r>
              <a:rPr lang="en-US" noProof="0" dirty="0" smtClean="0"/>
              <a:t> kg (</a:t>
            </a:r>
            <a:r>
              <a:rPr lang="cs-CZ" noProof="0" dirty="0" smtClean="0">
                <a:solidFill>
                  <a:srgbClr val="FF0000"/>
                </a:solidFill>
              </a:rPr>
              <a:t>měsíc</a:t>
            </a:r>
            <a:r>
              <a:rPr lang="en-US" noProof="0" dirty="0" smtClean="0"/>
              <a:t>)</a:t>
            </a:r>
          </a:p>
          <a:p>
            <a:r>
              <a:rPr lang="en-US" noProof="0" dirty="0" smtClean="0"/>
              <a:t>21h 40m (133)	6</a:t>
            </a:r>
            <a:r>
              <a:rPr lang="en-US" dirty="0">
                <a:sym typeface="Symbol"/>
              </a:rPr>
              <a:t>.</a:t>
            </a:r>
            <a:r>
              <a:rPr lang="en-US" noProof="0" dirty="0" smtClean="0"/>
              <a:t>10</a:t>
            </a:r>
            <a:r>
              <a:rPr lang="en-US" baseline="30000" noProof="0" dirty="0" smtClean="0"/>
              <a:t>24</a:t>
            </a:r>
            <a:r>
              <a:rPr lang="en-US" noProof="0" dirty="0" smtClean="0"/>
              <a:t> kg (</a:t>
            </a:r>
            <a:r>
              <a:rPr lang="cs-CZ" noProof="0" dirty="0" smtClean="0">
                <a:solidFill>
                  <a:srgbClr val="FF0000"/>
                </a:solidFill>
              </a:rPr>
              <a:t>země</a:t>
            </a:r>
            <a:r>
              <a:rPr lang="en-US" noProof="0" dirty="0" smtClean="0"/>
              <a:t>)</a:t>
            </a:r>
          </a:p>
          <a:p>
            <a:r>
              <a:rPr lang="en-US" noProof="0" dirty="0" smtClean="0"/>
              <a:t>24h (151)		2</a:t>
            </a:r>
            <a:r>
              <a:rPr lang="en-US" dirty="0">
                <a:sym typeface="Symbol"/>
              </a:rPr>
              <a:t>.</a:t>
            </a:r>
            <a:r>
              <a:rPr lang="en-US" noProof="0" dirty="0" smtClean="0"/>
              <a:t>10</a:t>
            </a:r>
            <a:r>
              <a:rPr lang="en-US" baseline="30000" noProof="0" dirty="0" smtClean="0"/>
              <a:t>30</a:t>
            </a:r>
            <a:r>
              <a:rPr lang="en-US" noProof="0" dirty="0" smtClean="0"/>
              <a:t> kg (</a:t>
            </a:r>
            <a:r>
              <a:rPr lang="cs-CZ" noProof="0" dirty="0" smtClean="0">
                <a:solidFill>
                  <a:srgbClr val="FF0000"/>
                </a:solidFill>
              </a:rPr>
              <a:t>slunce</a:t>
            </a:r>
            <a:r>
              <a:rPr lang="en-US" noProof="0" dirty="0" smtClean="0"/>
              <a:t>)</a:t>
            </a:r>
          </a:p>
          <a:p>
            <a:r>
              <a:rPr lang="en-US" noProof="0" dirty="0" smtClean="0"/>
              <a:t>31h	(190)		1,4</a:t>
            </a:r>
            <a:r>
              <a:rPr lang="en-US" dirty="0" smtClean="0">
                <a:sym typeface="Symbol"/>
              </a:rPr>
              <a:t>.</a:t>
            </a:r>
            <a:r>
              <a:rPr lang="en-US" noProof="0" dirty="0" smtClean="0"/>
              <a:t>10</a:t>
            </a:r>
            <a:r>
              <a:rPr lang="en-US" baseline="30000" noProof="0" dirty="0" smtClean="0"/>
              <a:t>42</a:t>
            </a:r>
            <a:r>
              <a:rPr lang="en-US" noProof="0" dirty="0" smtClean="0"/>
              <a:t> kg (</a:t>
            </a:r>
            <a:r>
              <a:rPr lang="cs-CZ" noProof="0" dirty="0" smtClean="0">
                <a:solidFill>
                  <a:srgbClr val="FF0000"/>
                </a:solidFill>
              </a:rPr>
              <a:t>galaxie</a:t>
            </a:r>
            <a:r>
              <a:rPr lang="en-US" noProof="0" dirty="0" smtClean="0"/>
              <a:t>)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96421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/>
              <a:t>P</a:t>
            </a:r>
            <a:r>
              <a:rPr lang="en-US" dirty="0" err="1"/>
              <a:t>opula</a:t>
            </a:r>
            <a:r>
              <a:rPr lang="cs-CZ" dirty="0" err="1"/>
              <a:t>ce</a:t>
            </a:r>
            <a:r>
              <a:rPr lang="cs-CZ" dirty="0"/>
              <a:t> </a:t>
            </a:r>
            <a:r>
              <a:rPr lang="en-US" dirty="0"/>
              <a:t>Escherichia </a:t>
            </a:r>
            <a:r>
              <a:rPr lang="en-US" dirty="0" smtClean="0"/>
              <a:t>coli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 smtClean="0">
                <a:solidFill>
                  <a:srgbClr val="FF0000"/>
                </a:solidFill>
              </a:rPr>
              <a:t>skutečnost – příroda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4330824" cy="4565104"/>
          </a:xfrm>
        </p:spPr>
        <p:txBody>
          <a:bodyPr>
            <a:normAutofit/>
          </a:bodyPr>
          <a:lstStyle/>
          <a:p>
            <a:r>
              <a:rPr lang="cs-CZ" dirty="0" smtClean="0"/>
              <a:t>4 fáze vývoje populace</a:t>
            </a:r>
          </a:p>
          <a:p>
            <a:pPr marL="971550" lvl="1" indent="-514350">
              <a:buFont typeface="+mj-lt"/>
              <a:buAutoNum type="arabicPeriod"/>
            </a:pPr>
            <a:r>
              <a:rPr lang="cs-CZ" dirty="0" smtClean="0"/>
              <a:t>Přípravná fáze</a:t>
            </a:r>
          </a:p>
          <a:p>
            <a:pPr marL="971550" lvl="1" indent="-514350">
              <a:buFont typeface="+mj-lt"/>
              <a:buAutoNum type="arabicPeriod"/>
            </a:pPr>
            <a:r>
              <a:rPr lang="cs-CZ" dirty="0" smtClean="0"/>
              <a:t>Exponenciální růst</a:t>
            </a:r>
          </a:p>
          <a:p>
            <a:pPr marL="971550" lvl="1" indent="-514350">
              <a:buFont typeface="+mj-lt"/>
              <a:buAutoNum type="arabicPeriod"/>
            </a:pPr>
            <a:r>
              <a:rPr lang="cs-CZ" dirty="0" smtClean="0"/>
              <a:t>Stacionární fáze – saturace (vyčerpávání zdrojů, toxické odpady)</a:t>
            </a:r>
          </a:p>
          <a:p>
            <a:pPr marL="971550" lvl="1" indent="-514350">
              <a:buFont typeface="+mj-lt"/>
              <a:buAutoNum type="arabicPeriod"/>
            </a:pPr>
            <a:r>
              <a:rPr lang="cs-CZ" dirty="0" smtClean="0"/>
              <a:t>Odumření (vyčerpány zdroje)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5359" y="1772816"/>
            <a:ext cx="4355976" cy="2988200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4920137" y="5445224"/>
            <a:ext cx="4245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Nelinearity: stagnace</a:t>
            </a:r>
            <a:r>
              <a:rPr lang="cs-CZ" dirty="0"/>
              <a:t>, oscilace nebo chaos</a:t>
            </a:r>
          </a:p>
        </p:txBody>
      </p:sp>
      <p:grpSp>
        <p:nvGrpSpPr>
          <p:cNvPr id="10" name="Skupina 9"/>
          <p:cNvGrpSpPr/>
          <p:nvPr/>
        </p:nvGrpSpPr>
        <p:grpSpPr>
          <a:xfrm>
            <a:off x="-36512" y="2492896"/>
            <a:ext cx="1398921" cy="737977"/>
            <a:chOff x="-36512" y="2492896"/>
            <a:chExt cx="1398921" cy="737977"/>
          </a:xfrm>
        </p:grpSpPr>
        <p:sp>
          <p:nvSpPr>
            <p:cNvPr id="6" name="Ovál 5"/>
            <p:cNvSpPr/>
            <p:nvPr/>
          </p:nvSpPr>
          <p:spPr>
            <a:xfrm>
              <a:off x="858353" y="2726817"/>
              <a:ext cx="504056" cy="50405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-36512" y="2492896"/>
              <a:ext cx="10875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b="1" dirty="0" smtClean="0">
                  <a:solidFill>
                    <a:srgbClr val="0070C0"/>
                  </a:solidFill>
                </a:rPr>
                <a:t>LINEÁRNÍ</a:t>
              </a:r>
              <a:endParaRPr lang="cs-CZ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Skupina 10"/>
          <p:cNvGrpSpPr/>
          <p:nvPr/>
        </p:nvGrpSpPr>
        <p:grpSpPr>
          <a:xfrm>
            <a:off x="-36512" y="3266916"/>
            <a:ext cx="1398921" cy="2304256"/>
            <a:chOff x="-36512" y="3266916"/>
            <a:chExt cx="1398921" cy="2304256"/>
          </a:xfrm>
        </p:grpSpPr>
        <p:sp>
          <p:nvSpPr>
            <p:cNvPr id="7" name="Ovál 6"/>
            <p:cNvSpPr/>
            <p:nvPr/>
          </p:nvSpPr>
          <p:spPr>
            <a:xfrm>
              <a:off x="858353" y="3266916"/>
              <a:ext cx="504056" cy="230425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-36512" y="4088049"/>
              <a:ext cx="135203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b="1" dirty="0" smtClean="0">
                  <a:solidFill>
                    <a:srgbClr val="FF0000"/>
                  </a:solidFill>
                </a:rPr>
                <a:t>NELINEÁRNÍ</a:t>
              </a:r>
              <a:endParaRPr lang="cs-CZ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368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 </a:t>
            </a:r>
            <a:r>
              <a:rPr lang="en-US" dirty="0" err="1" smtClean="0"/>
              <a:t>poučení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Není</a:t>
            </a:r>
            <a:r>
              <a:rPr lang="en-US" dirty="0" smtClean="0"/>
              <a:t> “</a:t>
            </a:r>
            <a:r>
              <a:rPr lang="en-US" dirty="0" err="1" smtClean="0"/>
              <a:t>malá</a:t>
            </a:r>
            <a:r>
              <a:rPr lang="en-US" dirty="0" smtClean="0"/>
              <a:t>” </a:t>
            </a:r>
            <a:r>
              <a:rPr lang="en-US" dirty="0" err="1" smtClean="0"/>
              <a:t>porucha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Lineární</a:t>
            </a:r>
            <a:r>
              <a:rPr lang="en-US" dirty="0" smtClean="0"/>
              <a:t> model </a:t>
            </a:r>
            <a:r>
              <a:rPr lang="en-US" dirty="0" err="1" smtClean="0"/>
              <a:t>růstu</a:t>
            </a:r>
            <a:r>
              <a:rPr lang="en-US" dirty="0" smtClean="0"/>
              <a:t> </a:t>
            </a:r>
            <a:r>
              <a:rPr lang="en-US" dirty="0" err="1" smtClean="0"/>
              <a:t>má</a:t>
            </a:r>
            <a:r>
              <a:rPr lang="en-US" dirty="0" smtClean="0"/>
              <a:t> </a:t>
            </a:r>
            <a:r>
              <a:rPr lang="en-US" dirty="0" err="1" smtClean="0"/>
              <a:t>velmi</a:t>
            </a:r>
            <a:r>
              <a:rPr lang="en-US" dirty="0" smtClean="0"/>
              <a:t> </a:t>
            </a:r>
            <a:r>
              <a:rPr lang="en-US" dirty="0" err="1" smtClean="0"/>
              <a:t>omezenou</a:t>
            </a:r>
            <a:r>
              <a:rPr lang="en-US" dirty="0" smtClean="0"/>
              <a:t> </a:t>
            </a:r>
            <a:r>
              <a:rPr lang="en-US" dirty="0" err="1" smtClean="0"/>
              <a:t>platnost</a:t>
            </a:r>
            <a:r>
              <a:rPr lang="en-US" dirty="0" smtClean="0"/>
              <a:t> (v </a:t>
            </a:r>
            <a:r>
              <a:rPr lang="en-US" dirty="0" err="1" smtClean="0"/>
              <a:t>prostoru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čase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93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NELINEÁRNÍ </a:t>
            </a:r>
            <a:r>
              <a:rPr lang="en-US" dirty="0" smtClean="0"/>
              <a:t>&gt;&gt;&gt;</a:t>
            </a:r>
            <a:r>
              <a:rPr lang="cs-CZ" dirty="0" smtClean="0"/>
              <a:t> velikost poruchy</a:t>
            </a:r>
            <a:r>
              <a:rPr lang="en-US" dirty="0" smtClean="0"/>
              <a:t> </a:t>
            </a:r>
            <a:r>
              <a:rPr lang="en-US" dirty="0"/>
              <a:t>???</a:t>
            </a:r>
            <a:endParaRPr lang="en-US" dirty="0" smtClean="0"/>
          </a:p>
          <a:p>
            <a:r>
              <a:rPr lang="en-US" dirty="0" err="1" smtClean="0"/>
              <a:t>Exponen</a:t>
            </a:r>
            <a:r>
              <a:rPr lang="cs-CZ" dirty="0" err="1" smtClean="0"/>
              <a:t>ciální</a:t>
            </a:r>
            <a:r>
              <a:rPr lang="cs-CZ" dirty="0" smtClean="0"/>
              <a:t> růst</a:t>
            </a:r>
            <a:endParaRPr lang="en-US" dirty="0" smtClean="0"/>
          </a:p>
          <a:p>
            <a:r>
              <a:rPr lang="en-US" dirty="0" smtClean="0"/>
              <a:t>Micro &gt;&gt;&gt; Macro</a:t>
            </a:r>
            <a:endParaRPr lang="en-US" dirty="0"/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abilit</a:t>
            </a:r>
            <a:r>
              <a:rPr lang="cs-CZ" dirty="0" smtClean="0"/>
              <a:t>a v </a:t>
            </a:r>
            <a:r>
              <a:rPr lang="cs-CZ" dirty="0" err="1" smtClean="0"/>
              <a:t>DT</a:t>
            </a:r>
            <a:endParaRPr lang="en-US" dirty="0"/>
          </a:p>
        </p:txBody>
      </p:sp>
      <p:sp>
        <p:nvSpPr>
          <p:cNvPr id="7" name="TextovéPole 6"/>
          <p:cNvSpPr txBox="1"/>
          <p:nvPr/>
        </p:nvSpPr>
        <p:spPr>
          <a:xfrm>
            <a:off x="4730054" y="3705881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N-S </a:t>
            </a:r>
            <a:r>
              <a:rPr lang="cs-CZ" dirty="0" err="1" smtClean="0">
                <a:solidFill>
                  <a:srgbClr val="00B050"/>
                </a:solidFill>
                <a:latin typeface="+mj-lt"/>
              </a:rPr>
              <a:t>rice</a:t>
            </a:r>
            <a:endParaRPr lang="cs-CZ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611560" y="4075213"/>
            <a:ext cx="20494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Kinetic</a:t>
            </a:r>
            <a:r>
              <a:rPr lang="cs-CZ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ká</a:t>
            </a:r>
            <a:r>
              <a:rPr lang="cs-CZ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teor</a:t>
            </a:r>
            <a:r>
              <a:rPr lang="cs-CZ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ie</a:t>
            </a:r>
            <a:endParaRPr lang="en-US" dirty="0" smtClean="0">
              <a:solidFill>
                <a:schemeClr val="accent1">
                  <a:lumMod val="50000"/>
                </a:schemeClr>
              </a:solidFill>
              <a:latin typeface="+mj-lt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cs-CZ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Kvantová fyzika</a:t>
            </a:r>
            <a:endParaRPr lang="cs-CZ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grpSp>
        <p:nvGrpSpPr>
          <p:cNvPr id="18" name="Skupina 17"/>
          <p:cNvGrpSpPr/>
          <p:nvPr/>
        </p:nvGrpSpPr>
        <p:grpSpPr>
          <a:xfrm>
            <a:off x="698293" y="2846258"/>
            <a:ext cx="1368152" cy="1071175"/>
            <a:chOff x="971600" y="3140968"/>
            <a:chExt cx="1368152" cy="1071175"/>
          </a:xfrm>
        </p:grpSpPr>
        <p:sp>
          <p:nvSpPr>
            <p:cNvPr id="9" name="Ovál 8"/>
            <p:cNvSpPr/>
            <p:nvPr/>
          </p:nvSpPr>
          <p:spPr>
            <a:xfrm>
              <a:off x="971600" y="3140968"/>
              <a:ext cx="1368152" cy="648072"/>
            </a:xfrm>
            <a:prstGeom prst="ellipse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1" name="Přímá spojnice se šipkou 10"/>
            <p:cNvCxnSpPr>
              <a:stCxn id="9" idx="4"/>
            </p:cNvCxnSpPr>
            <p:nvPr/>
          </p:nvCxnSpPr>
          <p:spPr>
            <a:xfrm>
              <a:off x="1655676" y="3789040"/>
              <a:ext cx="0" cy="42310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Skupina 18"/>
          <p:cNvGrpSpPr/>
          <p:nvPr/>
        </p:nvGrpSpPr>
        <p:grpSpPr>
          <a:xfrm>
            <a:off x="2469947" y="2825334"/>
            <a:ext cx="2260107" cy="859623"/>
            <a:chOff x="2915816" y="3140968"/>
            <a:chExt cx="2260107" cy="859623"/>
          </a:xfrm>
        </p:grpSpPr>
        <p:sp>
          <p:nvSpPr>
            <p:cNvPr id="12" name="Ovál 11"/>
            <p:cNvSpPr/>
            <p:nvPr/>
          </p:nvSpPr>
          <p:spPr>
            <a:xfrm>
              <a:off x="2915816" y="3140968"/>
              <a:ext cx="1368152" cy="648072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3" name="Přímá spojnice se šipkou 12"/>
            <p:cNvCxnSpPr>
              <a:stCxn id="12" idx="6"/>
            </p:cNvCxnSpPr>
            <p:nvPr/>
          </p:nvCxnSpPr>
          <p:spPr>
            <a:xfrm>
              <a:off x="4283968" y="3465004"/>
              <a:ext cx="891955" cy="535587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ál 9"/>
          <p:cNvSpPr/>
          <p:nvPr/>
        </p:nvSpPr>
        <p:spPr>
          <a:xfrm>
            <a:off x="611560" y="2132856"/>
            <a:ext cx="4104456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7426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/>
      <p:bldP spid="8" grpId="0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 err="1" smtClean="0"/>
              <a:t>Exponen</a:t>
            </a:r>
            <a:r>
              <a:rPr lang="cs-CZ" noProof="0" dirty="0" err="1" smtClean="0"/>
              <a:t>ciální</a:t>
            </a:r>
            <a:r>
              <a:rPr lang="cs-CZ" noProof="0" dirty="0" smtClean="0"/>
              <a:t> růst</a:t>
            </a:r>
            <a:endParaRPr lang="en-US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600201"/>
                <a:ext cx="8229600" cy="3196951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 err="1" smtClean="0"/>
                  <a:t>Exponen</a:t>
                </a:r>
                <a:r>
                  <a:rPr lang="cs-CZ" noProof="0" dirty="0" err="1" smtClean="0"/>
                  <a:t>ciální</a:t>
                </a:r>
                <a:r>
                  <a:rPr lang="cs-CZ" noProof="0" dirty="0" smtClean="0"/>
                  <a:t> zákon</a:t>
                </a:r>
                <a:r>
                  <a:rPr lang="en-US" noProof="0" dirty="0" smtClean="0"/>
                  <a:t>   </a:t>
                </a:r>
              </a:p>
              <a:p>
                <a:r>
                  <a:rPr lang="en-US" noProof="0" dirty="0" smtClean="0"/>
                  <a:t>Geometric</a:t>
                </a:r>
                <a:r>
                  <a:rPr lang="cs-CZ" noProof="0" dirty="0" err="1" smtClean="0"/>
                  <a:t>ký</a:t>
                </a:r>
                <a:r>
                  <a:rPr lang="cs-CZ" noProof="0" dirty="0" smtClean="0"/>
                  <a:t> růst</a:t>
                </a:r>
                <a:endParaRPr lang="en-US" noProof="0" dirty="0" smtClean="0"/>
              </a:p>
              <a:p>
                <a:r>
                  <a:rPr lang="en-US" noProof="0" dirty="0" err="1" smtClean="0"/>
                  <a:t>Malthusi</a:t>
                </a:r>
                <a:r>
                  <a:rPr lang="cs-CZ" noProof="0" dirty="0" err="1" smtClean="0"/>
                  <a:t>ánský</a:t>
                </a:r>
                <a:r>
                  <a:rPr lang="cs-CZ" noProof="0" dirty="0" smtClean="0"/>
                  <a:t> model růstu</a:t>
                </a:r>
                <a:r>
                  <a:rPr lang="en-US" noProof="0" dirty="0" smtClean="0"/>
                  <a:t>  </a:t>
                </a:r>
              </a:p>
              <a:p>
                <a:r>
                  <a:rPr lang="cs-CZ" noProof="0" dirty="0" smtClean="0"/>
                  <a:t>Rychlost růstu je úměrná okamžité velikosti</a:t>
                </a:r>
                <a:endParaRPr lang="en-US" noProof="0" dirty="0" smtClean="0"/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600201"/>
                <a:ext cx="8229600" cy="3196951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73939"/>
              </p:ext>
            </p:extLst>
          </p:nvPr>
        </p:nvGraphicFramePr>
        <p:xfrm>
          <a:off x="2051720" y="4149080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4149080"/>
                        <a:ext cx="914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07904" y="4293096"/>
            <a:ext cx="3459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Typický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ineární</a:t>
            </a:r>
            <a:r>
              <a:rPr lang="en-US" sz="2800" dirty="0" smtClean="0">
                <a:solidFill>
                  <a:srgbClr val="FF0000"/>
                </a:solidFill>
              </a:rPr>
              <a:t> model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09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xponenciální</a:t>
            </a:r>
            <a:r>
              <a:rPr lang="en-US" dirty="0" smtClean="0"/>
              <a:t> </a:t>
            </a:r>
            <a:r>
              <a:rPr lang="en-US" dirty="0" err="1" smtClean="0"/>
              <a:t>rů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139136" cy="4525963"/>
          </a:xfrm>
        </p:spPr>
        <p:txBody>
          <a:bodyPr/>
          <a:lstStyle/>
          <a:p>
            <a:r>
              <a:rPr lang="en-US" dirty="0" err="1" smtClean="0"/>
              <a:t>Exponenc</a:t>
            </a:r>
            <a:r>
              <a:rPr lang="en-US" dirty="0" err="1"/>
              <a:t>iální</a:t>
            </a:r>
            <a:r>
              <a:rPr lang="en-US" dirty="0"/>
              <a:t> </a:t>
            </a:r>
            <a:r>
              <a:rPr lang="en-US" dirty="0" err="1"/>
              <a:t>zákon</a:t>
            </a:r>
            <a:r>
              <a:rPr lang="en-US" dirty="0"/>
              <a:t>: </a:t>
            </a:r>
            <a:r>
              <a:rPr lang="en-US" i="1" dirty="0">
                <a:latin typeface="Times New Roman"/>
                <a:cs typeface="Times New Roman"/>
              </a:rPr>
              <a:t>y</a:t>
            </a:r>
            <a:r>
              <a:rPr lang="en-US" dirty="0">
                <a:latin typeface="Times New Roman"/>
                <a:cs typeface="Times New Roman"/>
              </a:rPr>
              <a:t> = </a:t>
            </a:r>
            <a:r>
              <a:rPr lang="en-US" i="1" dirty="0" err="1">
                <a:latin typeface="Times New Roman"/>
                <a:cs typeface="Times New Roman"/>
              </a:rPr>
              <a:t>a.b</a:t>
            </a:r>
            <a:r>
              <a:rPr lang="en-US" i="1" baseline="30000" dirty="0" err="1">
                <a:latin typeface="Times New Roman"/>
                <a:cs typeface="Times New Roman"/>
              </a:rPr>
              <a:t>x</a:t>
            </a:r>
            <a:endParaRPr lang="en-US" i="1" baseline="30000" dirty="0">
              <a:latin typeface="Times New Roman"/>
              <a:cs typeface="Times New Roman"/>
            </a:endParaRPr>
          </a:p>
          <a:p>
            <a:r>
              <a:rPr lang="en-US" dirty="0" err="1" smtClean="0"/>
              <a:t>Geometrický</a:t>
            </a:r>
            <a:r>
              <a:rPr lang="en-US" dirty="0" smtClean="0"/>
              <a:t> </a:t>
            </a:r>
            <a:r>
              <a:rPr lang="en-US" dirty="0" err="1" smtClean="0"/>
              <a:t>růst</a:t>
            </a:r>
            <a:endParaRPr lang="en-US" dirty="0" smtClean="0"/>
          </a:p>
          <a:p>
            <a:r>
              <a:rPr lang="en-US" dirty="0" err="1" smtClean="0"/>
              <a:t>Malthusiánský</a:t>
            </a:r>
            <a:r>
              <a:rPr lang="en-US" dirty="0" smtClean="0"/>
              <a:t> model </a:t>
            </a:r>
            <a:r>
              <a:rPr lang="en-US" dirty="0" err="1" smtClean="0"/>
              <a:t>růstu</a:t>
            </a:r>
            <a:r>
              <a:rPr lang="en-US" dirty="0" smtClean="0"/>
              <a:t> (populace):  </a:t>
            </a:r>
            <a:r>
              <a:rPr lang="en-US" i="1" dirty="0" smtClean="0">
                <a:latin typeface="Times New Roman"/>
                <a:cs typeface="Times New Roman"/>
              </a:rPr>
              <a:t>a</a:t>
            </a:r>
            <a:r>
              <a:rPr lang="en-US" dirty="0" smtClean="0">
                <a:latin typeface="Times New Roman"/>
                <a:cs typeface="Times New Roman"/>
              </a:rPr>
              <a:t> = 1, </a:t>
            </a:r>
            <a:r>
              <a:rPr lang="en-US" i="1" dirty="0" smtClean="0">
                <a:latin typeface="Times New Roman"/>
                <a:cs typeface="Times New Roman"/>
              </a:rPr>
              <a:t>b</a:t>
            </a:r>
            <a:r>
              <a:rPr lang="en-US" dirty="0" smtClean="0">
                <a:latin typeface="Times New Roman"/>
                <a:cs typeface="Times New Roman"/>
              </a:rPr>
              <a:t> = 2  </a:t>
            </a:r>
          </a:p>
          <a:p>
            <a:r>
              <a:rPr lang="en-US" dirty="0" err="1" smtClean="0">
                <a:cs typeface="Times New Roman"/>
              </a:rPr>
              <a:t>Rychlost</a:t>
            </a:r>
            <a:r>
              <a:rPr lang="en-US" dirty="0" smtClean="0">
                <a:cs typeface="Times New Roman"/>
              </a:rPr>
              <a:t> </a:t>
            </a:r>
            <a:r>
              <a:rPr lang="en-US" dirty="0" err="1" smtClean="0">
                <a:cs typeface="Times New Roman"/>
              </a:rPr>
              <a:t>růstu</a:t>
            </a:r>
            <a:r>
              <a:rPr lang="en-US" dirty="0" smtClean="0">
                <a:cs typeface="Times New Roman"/>
              </a:rPr>
              <a:t> je </a:t>
            </a:r>
            <a:r>
              <a:rPr lang="en-US" dirty="0" err="1" smtClean="0">
                <a:cs typeface="Times New Roman"/>
              </a:rPr>
              <a:t>úměrná</a:t>
            </a:r>
            <a:r>
              <a:rPr lang="en-US" dirty="0" smtClean="0">
                <a:cs typeface="Times New Roman"/>
              </a:rPr>
              <a:t> </a:t>
            </a:r>
            <a:r>
              <a:rPr lang="en-US" dirty="0" err="1" smtClean="0">
                <a:cs typeface="Times New Roman"/>
              </a:rPr>
              <a:t>okamžité</a:t>
            </a:r>
            <a:r>
              <a:rPr lang="en-US" dirty="0" smtClean="0">
                <a:cs typeface="Times New Roman"/>
              </a:rPr>
              <a:t> </a:t>
            </a:r>
            <a:r>
              <a:rPr lang="en-US" dirty="0" err="1" smtClean="0">
                <a:cs typeface="Times New Roman"/>
              </a:rPr>
              <a:t>hodnotě</a:t>
            </a:r>
            <a:r>
              <a:rPr lang="en-US" dirty="0" smtClean="0">
                <a:cs typeface="Times New Roman"/>
              </a:rPr>
              <a:t>    </a:t>
            </a:r>
            <a:r>
              <a:rPr lang="en-US" dirty="0" smtClean="0">
                <a:latin typeface="+mj-lt"/>
                <a:cs typeface="Times New Roman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159456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Exponenciální růst </a:t>
            </a:r>
            <a:r>
              <a:rPr lang="cs-CZ" dirty="0" err="1" smtClean="0"/>
              <a:t>DT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Stabilita poruchy</a:t>
            </a:r>
          </a:p>
          <a:p>
            <a:endParaRPr lang="cs-CZ" dirty="0" smtClean="0"/>
          </a:p>
          <a:p>
            <a:r>
              <a:rPr lang="cs-CZ" dirty="0" smtClean="0"/>
              <a:t>Výsledná porucha</a:t>
            </a:r>
          </a:p>
          <a:p>
            <a:r>
              <a:rPr lang="cs-CZ" dirty="0" smtClean="0"/>
              <a:t>Počáteční porucha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30001"/>
              </p:ext>
            </p:extLst>
          </p:nvPr>
        </p:nvGraphicFramePr>
        <p:xfrm>
          <a:off x="5192713" y="1654175"/>
          <a:ext cx="26844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1654175"/>
                        <a:ext cx="26844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73565"/>
              </p:ext>
            </p:extLst>
          </p:nvPr>
        </p:nvGraphicFramePr>
        <p:xfrm>
          <a:off x="4992291" y="2852936"/>
          <a:ext cx="7318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291" y="2852936"/>
                        <a:ext cx="7318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72854"/>
              </p:ext>
            </p:extLst>
          </p:nvPr>
        </p:nvGraphicFramePr>
        <p:xfrm>
          <a:off x="6372200" y="2276872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7" imgW="761669" imgH="228501" progId="Equation.DSMT4">
                  <p:embed/>
                </p:oleObj>
              </mc:Choice>
              <mc:Fallback>
                <p:oleObj name="Equation" r:id="rId7" imgW="761669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276872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635232"/>
              </p:ext>
            </p:extLst>
          </p:nvPr>
        </p:nvGraphicFramePr>
        <p:xfrm>
          <a:off x="8168287" y="2276872"/>
          <a:ext cx="6302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name="Equation" r:id="rId9" imgW="355446" imgH="228501" progId="Equation.DSMT4">
                  <p:embed/>
                </p:oleObj>
              </mc:Choice>
              <mc:Fallback>
                <p:oleObj name="Equation" r:id="rId9" imgW="355446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287" y="2276872"/>
                        <a:ext cx="6302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Skupina 11"/>
          <p:cNvGrpSpPr/>
          <p:nvPr/>
        </p:nvGrpSpPr>
        <p:grpSpPr>
          <a:xfrm>
            <a:off x="6516216" y="1228110"/>
            <a:ext cx="2282309" cy="1048762"/>
            <a:chOff x="6516216" y="1228110"/>
            <a:chExt cx="2282309" cy="1048762"/>
          </a:xfrm>
        </p:grpSpPr>
        <p:sp>
          <p:nvSpPr>
            <p:cNvPr id="9" name="Ovál 8"/>
            <p:cNvSpPr/>
            <p:nvPr/>
          </p:nvSpPr>
          <p:spPr>
            <a:xfrm>
              <a:off x="6516216" y="1556792"/>
              <a:ext cx="1440160" cy="72008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7596336" y="1228110"/>
              <a:ext cx="12021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4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cs-CZ" dirty="0" smtClean="0"/>
                <a:t> - zesílení</a:t>
              </a:r>
              <a:endParaRPr lang="cs-CZ" dirty="0"/>
            </a:p>
          </p:txBody>
        </p:sp>
      </p:grp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7387"/>
              </p:ext>
            </p:extLst>
          </p:nvPr>
        </p:nvGraphicFramePr>
        <p:xfrm>
          <a:off x="5004048" y="3284538"/>
          <a:ext cx="11922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7" name="Equation" r:id="rId11" imgW="558720" imgH="393480" progId="Equation.DSMT4">
                  <p:embed/>
                </p:oleObj>
              </mc:Choice>
              <mc:Fallback>
                <p:oleObj name="Equation" r:id="rId11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284538"/>
                        <a:ext cx="11922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Skupina 17"/>
          <p:cNvGrpSpPr/>
          <p:nvPr/>
        </p:nvGrpSpPr>
        <p:grpSpPr>
          <a:xfrm>
            <a:off x="6228184" y="4581128"/>
            <a:ext cx="2500511" cy="993775"/>
            <a:chOff x="6228184" y="4581128"/>
            <a:chExt cx="2500511" cy="993775"/>
          </a:xfrm>
        </p:grpSpPr>
        <p:graphicFrame>
          <p:nvGraphicFramePr>
            <p:cNvPr id="16" name="Objek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731305"/>
                </p:ext>
              </p:extLst>
            </p:nvPr>
          </p:nvGraphicFramePr>
          <p:xfrm>
            <a:off x="7184057" y="4581128"/>
            <a:ext cx="1544638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8" name="Equation" r:id="rId13" imgW="723600" imgH="482400" progId="Equation.DSMT4">
                    <p:embed/>
                  </p:oleObj>
                </mc:Choice>
                <mc:Fallback>
                  <p:oleObj name="Equation" r:id="rId13" imgW="7236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4057" y="4581128"/>
                          <a:ext cx="1544638" cy="99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ovéPole 16"/>
            <p:cNvSpPr txBox="1"/>
            <p:nvPr/>
          </p:nvSpPr>
          <p:spPr>
            <a:xfrm>
              <a:off x="6228184" y="4663934"/>
              <a:ext cx="8883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 smtClean="0"/>
                <a:t>Příklad:</a:t>
              </a:r>
              <a:endParaRPr lang="cs-CZ" dirty="0"/>
            </a:p>
          </p:txBody>
        </p:sp>
      </p:grpSp>
    </p:spTree>
    <p:extLst>
      <p:ext uri="{BB962C8B-B14F-4D97-AF65-F5344CB8AC3E}">
        <p14:creationId xmlns:p14="http://schemas.microsoft.com/office/powerpoint/2010/main" val="2034800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smtClean="0"/>
              <a:t>Srovnání zákonů růstu</a:t>
            </a:r>
            <a:endParaRPr lang="en-US" noProof="0" dirty="0"/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124744"/>
            <a:ext cx="5440584" cy="4525963"/>
          </a:xfrm>
        </p:spPr>
      </p:pic>
      <p:sp>
        <p:nvSpPr>
          <p:cNvPr id="5" name="TextovéPole 4"/>
          <p:cNvSpPr txBox="1"/>
          <p:nvPr/>
        </p:nvSpPr>
        <p:spPr>
          <a:xfrm>
            <a:off x="6450246" y="1923371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cs-CZ" sz="3200" b="1" baseline="30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cs-CZ" sz="3200" b="1" baseline="30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5770633" y="3246417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sz="32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3115828" y="4033664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x</a:t>
            </a:r>
            <a:endParaRPr lang="cs-CZ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Čtyřcípá hvězda 9"/>
          <p:cNvSpPr/>
          <p:nvPr/>
        </p:nvSpPr>
        <p:spPr>
          <a:xfrm>
            <a:off x="6086759" y="4018674"/>
            <a:ext cx="360000" cy="360000"/>
          </a:xfrm>
          <a:prstGeom prst="star4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Čtyřcípá hvězda 10"/>
          <p:cNvSpPr/>
          <p:nvPr/>
        </p:nvSpPr>
        <p:spPr>
          <a:xfrm>
            <a:off x="6632230" y="3081407"/>
            <a:ext cx="360000" cy="360000"/>
          </a:xfrm>
          <a:prstGeom prst="star4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5504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smtClean="0"/>
              <a:t>Graf exponenciálního růstu</a:t>
            </a:r>
            <a:endParaRPr lang="en-US" noProof="0" dirty="0"/>
          </a:p>
        </p:txBody>
      </p:sp>
      <p:graphicFrame>
        <p:nvGraphicFramePr>
          <p:cNvPr id="5" name="Graf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8548599"/>
              </p:ext>
            </p:extLst>
          </p:nvPr>
        </p:nvGraphicFramePr>
        <p:xfrm>
          <a:off x="1368000" y="1908000"/>
          <a:ext cx="6486525" cy="3719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Graf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9689243"/>
              </p:ext>
            </p:extLst>
          </p:nvPr>
        </p:nvGraphicFramePr>
        <p:xfrm>
          <a:off x="1368000" y="1908000"/>
          <a:ext cx="6486525" cy="3719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Graf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7652767"/>
              </p:ext>
            </p:extLst>
          </p:nvPr>
        </p:nvGraphicFramePr>
        <p:xfrm>
          <a:off x="1368000" y="1908000"/>
          <a:ext cx="6486525" cy="3719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" name="Graf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1854148"/>
              </p:ext>
            </p:extLst>
          </p:nvPr>
        </p:nvGraphicFramePr>
        <p:xfrm>
          <a:off x="1368000" y="1908000"/>
          <a:ext cx="6486525" cy="3719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0" name="Graf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1497652"/>
              </p:ext>
            </p:extLst>
          </p:nvPr>
        </p:nvGraphicFramePr>
        <p:xfrm>
          <a:off x="1368000" y="1908000"/>
          <a:ext cx="6486525" cy="3719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1" name="Graf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6734298"/>
              </p:ext>
            </p:extLst>
          </p:nvPr>
        </p:nvGraphicFramePr>
        <p:xfrm>
          <a:off x="1368000" y="1908000"/>
          <a:ext cx="6486525" cy="3719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4336887" y="5449146"/>
            <a:ext cx="1243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Počet cyklů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7380312" y="1268760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</a:rPr>
              <a:t>2</a:t>
            </a:r>
            <a:r>
              <a:rPr lang="en-US" sz="3200" baseline="30000" dirty="0" smtClean="0">
                <a:solidFill>
                  <a:srgbClr val="0070C0"/>
                </a:solidFill>
              </a:rPr>
              <a:t>x</a:t>
            </a:r>
            <a:endParaRPr lang="cs-CZ" sz="3200" baseline="30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58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Graphic spid="7" grpId="0">
        <p:bldAsOne/>
      </p:bldGraphic>
      <p:bldGraphic spid="9" grpId="0">
        <p:bldAsOne/>
      </p:bldGraphic>
      <p:bldGraphic spid="10" grpId="0">
        <p:bldAsOne/>
      </p:bldGraphic>
      <p:bldGraphic spid="11" grpId="0">
        <p:bldAsOne/>
      </p:bldGraphic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smtClean="0"/>
              <a:t>Escherichia coli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46856" y="1600200"/>
            <a:ext cx="8229600" cy="4525963"/>
          </a:xfrm>
        </p:spPr>
        <p:txBody>
          <a:bodyPr/>
          <a:lstStyle/>
          <a:p>
            <a:r>
              <a:rPr lang="cs-CZ" noProof="0" dirty="0" smtClean="0"/>
              <a:t>Tyčinkovitý tvar</a:t>
            </a:r>
            <a:endParaRPr lang="en-US" noProof="0" dirty="0" smtClean="0"/>
          </a:p>
          <a:p>
            <a:r>
              <a:rPr lang="en-US" noProof="0" dirty="0" smtClean="0"/>
              <a:t>A</a:t>
            </a:r>
            <a:r>
              <a:rPr lang="cs-CZ" noProof="0" dirty="0" smtClean="0"/>
              <a:t>si</a:t>
            </a:r>
            <a:r>
              <a:rPr lang="en-US" noProof="0" dirty="0" smtClean="0"/>
              <a:t> 2 </a:t>
            </a:r>
            <a:r>
              <a:rPr lang="en-US" noProof="0" dirty="0" err="1" smtClean="0"/>
              <a:t>μm</a:t>
            </a:r>
            <a:r>
              <a:rPr lang="en-US" noProof="0" dirty="0" smtClean="0"/>
              <a:t> </a:t>
            </a:r>
            <a:r>
              <a:rPr lang="cs-CZ" noProof="0" dirty="0" smtClean="0"/>
              <a:t>dlouhé</a:t>
            </a:r>
            <a:r>
              <a:rPr lang="en-US" noProof="0" dirty="0" smtClean="0"/>
              <a:t> a 0.5 </a:t>
            </a:r>
            <a:r>
              <a:rPr lang="en-US" noProof="0" dirty="0" err="1" smtClean="0"/>
              <a:t>μm</a:t>
            </a:r>
            <a:r>
              <a:rPr lang="en-US" noProof="0" dirty="0" smtClean="0"/>
              <a:t> </a:t>
            </a:r>
            <a:r>
              <a:rPr lang="cs-CZ" noProof="0" dirty="0" smtClean="0"/>
              <a:t>v průměru</a:t>
            </a:r>
            <a:endParaRPr lang="en-US" noProof="0" dirty="0" smtClean="0"/>
          </a:p>
          <a:p>
            <a:r>
              <a:rPr lang="cs-CZ" noProof="0" dirty="0" smtClean="0"/>
              <a:t>Objem </a:t>
            </a:r>
            <a:r>
              <a:rPr lang="en-US" noProof="0" dirty="0" smtClean="0"/>
              <a:t>0.6 (</a:t>
            </a:r>
            <a:r>
              <a:rPr lang="en-US" noProof="0" dirty="0" err="1" smtClean="0"/>
              <a:t>μm</a:t>
            </a:r>
            <a:r>
              <a:rPr lang="en-US" noProof="0" dirty="0" smtClean="0"/>
              <a:t>)</a:t>
            </a:r>
            <a:r>
              <a:rPr lang="en-US" baseline="30000" noProof="0" dirty="0" smtClean="0"/>
              <a:t>3</a:t>
            </a:r>
          </a:p>
          <a:p>
            <a:r>
              <a:rPr lang="cs-CZ" noProof="0" dirty="0" smtClean="0"/>
              <a:t>Hmotnost </a:t>
            </a:r>
            <a:r>
              <a:rPr lang="en-US" noProof="0" dirty="0" smtClean="0"/>
              <a:t>7</a:t>
            </a:r>
            <a:r>
              <a:rPr lang="en-US" dirty="0">
                <a:sym typeface="Symbol"/>
              </a:rPr>
              <a:t>.</a:t>
            </a:r>
            <a:r>
              <a:rPr lang="en-US" noProof="0" dirty="0" smtClean="0"/>
              <a:t>10</a:t>
            </a:r>
            <a:r>
              <a:rPr lang="en-US" baseline="30000" noProof="0" dirty="0" smtClean="0"/>
              <a:t>-7</a:t>
            </a:r>
            <a:r>
              <a:rPr lang="en-US" noProof="0" dirty="0" smtClean="0"/>
              <a:t> μg</a:t>
            </a:r>
          </a:p>
          <a:p>
            <a:r>
              <a:rPr lang="en-US" noProof="0" dirty="0" smtClean="0"/>
              <a:t>1,4 milliard </a:t>
            </a:r>
            <a:r>
              <a:rPr lang="cs-CZ" noProof="0" dirty="0" smtClean="0"/>
              <a:t>na 1 </a:t>
            </a:r>
            <a:r>
              <a:rPr lang="en-US" noProof="0" dirty="0" smtClean="0"/>
              <a:t>mg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9836" y="3575204"/>
            <a:ext cx="3595706" cy="261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729023"/>
            <a:ext cx="4357815" cy="2451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535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smtClean="0"/>
              <a:t>Reproduction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noProof="0" dirty="0" smtClean="0"/>
              <a:t>Dělení - </a:t>
            </a:r>
            <a:r>
              <a:rPr lang="cs-CZ" noProof="0" dirty="0" err="1" smtClean="0"/>
              <a:t>mitosa</a:t>
            </a:r>
            <a:endParaRPr lang="en-US" noProof="0" dirty="0" smtClean="0"/>
          </a:p>
          <a:p>
            <a:r>
              <a:rPr lang="cs-CZ" noProof="0" dirty="0" smtClean="0"/>
              <a:t>Doba jedné generace</a:t>
            </a:r>
            <a:r>
              <a:rPr lang="en-US" noProof="0" dirty="0" smtClean="0"/>
              <a:t> 9.8 </a:t>
            </a:r>
            <a:r>
              <a:rPr lang="en-US" noProof="0" dirty="0" err="1" smtClean="0"/>
              <a:t>minut</a:t>
            </a:r>
            <a:endParaRPr lang="en-US" noProof="0" dirty="0" smtClean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2780928"/>
            <a:ext cx="2775743" cy="3056121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2780928"/>
            <a:ext cx="3456384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8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Stabilita proudění&amp;#x0D;&amp;#x0A;a přechod do turbulence&amp;quot;&quot;/&gt;&lt;property id=&quot;20307&quot; value=&quot;256&quot;/&gt;&lt;/object&gt;&lt;object type=&quot;3&quot; unique_id=&quot;10005&quot;&gt;&lt;property id=&quot;20148&quot; value=&quot;5&quot;/&gt;&lt;property id=&quot;20300&quot; value=&quot;Slide 3 - &amp;quot;Smykové oblasti&amp;quot;&quot;/&gt;&lt;property id=&quot;20307&quot; value=&quot;257&quot;/&gt;&lt;/object&gt;&lt;object type=&quot;3&quot; unique_id=&quot;10047&quot;&gt;&lt;property id=&quot;20148&quot; value=&quot;5&quot;/&gt;&lt;property id=&quot;20300&quot; value=&quot;Slide 15 - &amp;quot;Stabilita v DT&amp;quot;&quot;/&gt;&lt;property id=&quot;20307&quot; value=&quot;259&quot;/&gt;&lt;/object&gt;&lt;object type=&quot;3&quot; unique_id=&quot;10295&quot;&gt;&lt;property id=&quot;20148&quot; value=&quot;5&quot;/&gt;&lt;property id=&quot;20300&quot; value=&quot;Slide 77 - &amp;quot;Transition of the BL&amp;quot;&quot;/&gt;&lt;property id=&quot;20307&quot; value=&quot;269&quot;/&gt;&lt;/object&gt;&lt;object type=&quot;3&quot; unique_id=&quot;10298&quot;&gt;&lt;property id=&quot;20148&quot; value=&quot;5&quot;/&gt;&lt;property id=&quot;20300&quot; value=&quot;Slide 65 - &amp;quot;Mezní vrstva&amp;quot;&quot;/&gt;&lt;property id=&quot;20307&quot; value=&quot;272&quot;/&gt;&lt;/object&gt;&lt;object type=&quot;3&quot; unique_id=&quot;10301&quot;&gt;&lt;property id=&quot;20148&quot; value=&quot;5&quot;/&gt;&lt;property id=&quot;20300&quot; value=&quot;Slide 78 - &amp;quot;Horseshoe vortex&amp;quot;&quot;/&gt;&lt;property id=&quot;20307&quot; value=&quot;275&quot;/&gt;&lt;/object&gt;&lt;object type=&quot;3&quot; unique_id=&quot;10307&quot;&gt;&lt;property id=&quot;20148&quot; value=&quot;5&quot;/&gt;&lt;property id=&quot;20300&quot; value=&quot;Slide 79 - &amp;quot;Flow-field around HV&amp;quot;&quot;/&gt;&lt;property id=&quot;20307&quot; value=&quot;281&quot;/&gt;&lt;/object&gt;&lt;object type=&quot;3&quot; unique_id=&quot;11876&quot;&gt;&lt;property id=&quot;20148&quot; value=&quot;5&quot;/&gt;&lt;property id=&quot;20300&quot; value=&quot;Slide 80 - &amp;quot;Omega Hairpin Vortex&amp;quot;&quot;/&gt;&lt;property id=&quot;20307&quot; value=&quot;282&quot;/&gt;&lt;/object&gt;&lt;object type=&quot;3&quot; unique_id=&quot;11879&quot;&gt;&lt;property id=&quot;20148&quot; value=&quot;5&quot;/&gt;&lt;property id=&quot;20300&quot; value=&quot;Slide 81 - &amp;quot;Pruhy nízké rychlosti&amp;quot;&quot;/&gt;&lt;property id=&quot;20307&quot; value=&quot;285&quot;/&gt;&lt;/object&gt;&lt;object type=&quot;3&quot; unique_id=&quot;11881&quot;&gt;&lt;property id=&quot;20148&quot; value=&quot;5&quot;/&gt;&lt;property id=&quot;20300&quot; value=&quot;Slide 82 - &amp;quot;Vazko-nevazká interakce&amp;quot;&quot;/&gt;&lt;property id=&quot;20307&quot; value=&quot;287&quot;/&gt;&lt;/object&gt;&lt;object type=&quot;3&quot; unique_id=&quot;11882&quot;&gt;&lt;property id=&quot;20148&quot; value=&quot;5&quot;/&gt;&lt;property id=&quot;20300&quot; value=&quot;Slide 83 - &amp;quot;Bursting phenomenon&amp;quot;&quot;/&gt;&lt;property id=&quot;20307&quot; value=&quot;288&quot;/&gt;&lt;/object&gt;&lt;object type=&quot;3&quot; unique_id=&quot;11883&quot;&gt;&lt;property id=&quot;20148&quot; value=&quot;5&quot;/&gt;&lt;property id=&quot;20300&quot; value=&quot;Slide 84 - &amp;quot;Bursting phenomenon&amp;quot;&quot;/&gt;&lt;property id=&quot;20307&quot; value=&quot;289&quot;/&gt;&lt;/object&gt;&lt;object type=&quot;3&quot; unique_id=&quot;11884&quot;&gt;&lt;property id=&quot;20148&quot; value=&quot;5&quot;/&gt;&lt;property id=&quot;20300&quot; value=&quot;Slide 85 - &amp;quot;Reynoldsova napětí&amp;quot;&quot;/&gt;&lt;property id=&quot;20307&quot; value=&quot;290&quot;/&gt;&lt;/object&gt;&lt;object type=&quot;3&quot; unique_id=&quot;11885&quot;&gt;&lt;property id=&quot;20148&quot; value=&quot;5&quot;/&gt;&lt;property id=&quot;20300&quot; value=&quot;Slide 86 - &amp;quot;KS v MV&amp;quot;&quot;/&gt;&lt;property id=&quot;20307&quot; value=&quot;291&quot;/&gt;&lt;/object&gt;&lt;object type=&quot;3&quot; unique_id=&quot;11886&quot;&gt;&lt;property id=&quot;20148&quot; value=&quot;5&quot;/&gt;&lt;property id=&quot;20300&quot; value=&quot;Slide 87 - &amp;quot;Vznik VV - bridging&amp;quot;&quot;/&gt;&lt;property id=&quot;20307&quot; value=&quot;292&quot;/&gt;&lt;/object&gt;&lt;object type=&quot;3&quot; unique_id=&quot;11887&quot;&gt;&lt;property id=&quot;20148&quot; value=&quot;5&quot;/&gt;&lt;property id=&quot;20300&quot; value=&quot;Slide 88 - &amp;quot;Regenerace VV&amp;quot;&quot;/&gt;&lt;property id=&quot;20307&quot; value=&quot;293&quot;/&gt;&lt;/object&gt;&lt;object type=&quot;3&quot; unique_id=&quot;11888&quot;&gt;&lt;property id=&quot;20148&quot; value=&quot;5&quot;/&gt;&lt;property id=&quot;20300&quot; value=&quot;Slide 89 - &amp;quot;Regenerace VV&amp;quot;&quot;/&gt;&lt;property id=&quot;20307&quot; value=&quot;294&quot;/&gt;&lt;/object&gt;&lt;object type=&quot;3&quot; unique_id=&quot;11889&quot;&gt;&lt;property id=&quot;20148&quot; value=&quot;5&quot;/&gt;&lt;property id=&quot;20300&quot; value=&quot;Slide 90 - &amp;quot;Vznik sek. a terc. VV&amp;quot;&quot;/&gt;&lt;property id=&quot;20307&quot; value=&quot;295&quot;/&gt;&lt;/object&gt;&lt;object type=&quot;3&quot; unique_id=&quot;11890&quot;&gt;&lt;property id=&quot;20148&quot; value=&quot;5&quot;/&gt;&lt;property id=&quot;20300&quot; value=&quot;Slide 91 - &amp;quot;Balík VV&amp;quot;&quot;/&gt;&lt;property id=&quot;20307&quot; value=&quot;296&quot;/&gt;&lt;/object&gt;&lt;object type=&quot;3&quot; unique_id=&quot;11891&quot;&gt;&lt;property id=&quot;20148&quot; value=&quot;5&quot;/&gt;&lt;property id=&quot;20300&quot; value=&quot;Slide 92 - &amp;quot;Propojování VV&amp;quot;&quot;/&gt;&lt;property id=&quot;20307&quot; value=&quot;297&quot;/&gt;&lt;/object&gt;&lt;object type=&quot;3&quot; unique_id=&quot;11896&quot;&gt;&lt;property id=&quot;20148&quot; value=&quot;5&quot;/&gt;&lt;property id=&quot;20300&quot; value=&quot;Slide 93 - &amp;quot;Zkrácený přechod&amp;quot;&quot;/&gt;&lt;property id=&quot;20307&quot; value=&quot;302&quot;/&gt;&lt;/object&gt;&lt;object type=&quot;3&quot; unique_id=&quot;11898&quot;&gt;&lt;property id=&quot;20148&quot; value=&quot;5&quot;/&gt;&lt;property id=&quot;20300&quot; value=&quot;Slide 94 - &amp;quot;Sekundární nestability&amp;quot;&quot;/&gt;&lt;property id=&quot;20307&quot; value=&quot;304&quot;/&gt;&lt;/object&gt;&lt;object type=&quot;3&quot; unique_id=&quot;11899&quot;&gt;&lt;property id=&quot;20148&quot; value=&quot;5&quot;/&gt;&lt;property id=&quot;20300&quot; value=&quot;Slide 95 - &amp;quot;Koherentní struktury&amp;quot;&quot;/&gt;&lt;property id=&quot;20307&quot; value=&quot;305&quot;/&gt;&lt;/object&gt;&lt;object type=&quot;3&quot; unique_id=&quot;11907&quot;&gt;&lt;property id=&quot;20148&quot; value=&quot;5&quot;/&gt;&lt;property id=&quot;20300&quot; value=&quot;Slide 63 - &amp;quot;Závěr&amp;quot;&quot;/&gt;&lt;property id=&quot;20307&quot; value=&quot;313&quot;/&gt;&lt;/object&gt;&lt;object type=&quot;3&quot; unique_id=&quot;11913&quot;&gt;&lt;property id=&quot;20148&quot; value=&quot;5&quot;/&gt;&lt;property id=&quot;20300&quot; value=&quot;Slide 54 - &amp;quot;Špatně obtékaná tělesa&amp;quot;&quot;/&gt;&lt;property id=&quot;20307&quot; value=&quot;319&quot;/&gt;&lt;/object&gt;&lt;object type=&quot;3&quot; unique_id=&quot;12006&quot;&gt;&lt;property id=&quot;20148&quot; value=&quot;5&quot;/&gt;&lt;property id=&quot;20300&quot; value=&quot;Slide 64 - &amp;quot;Smykové oblasti&amp;quot;&quot;/&gt;&lt;property id=&quot;20307&quot; value=&quot;333&quot;/&gt;&lt;/object&gt;&lt;object type=&quot;3&quot; unique_id=&quot;13128&quot;&gt;&lt;property id=&quot;20148&quot; value=&quot;5&quot;/&gt;&lt;property id=&quot;20300&quot; value=&quot;Slide 76&quot;/&gt;&lt;property id=&quot;20307&quot; value=&quot;335&quot;/&gt;&lt;/object&gt;&lt;object type=&quot;3&quot; unique_id=&quot;15344&quot;&gt;&lt;property id=&quot;20148&quot; value=&quot;5&quot;/&gt;&lt;property id=&quot;20300&quot; value=&quot;Slide 4 - &amp;quot;Reynoldsův experiment&amp;quot;&quot;/&gt;&lt;property id=&quot;20307&quot; value=&quot;339&quot;/&gt;&lt;/object&gt;&lt;object type=&quot;3&quot; unique_id=&quot;15345&quot;&gt;&lt;property id=&quot;20148&quot; value=&quot;5&quot;/&gt;&lt;property id=&quot;20300&quot; value=&quot;Slide 5 - &amp;quot;Reynoldsův experiment&amp;quot;&quot;/&gt;&lt;property id=&quot;20307&quot; value=&quot;340&quot;/&gt;&lt;/object&gt;&lt;object type=&quot;3&quot; unique_id=&quot;15346&quot;&gt;&lt;property id=&quot;20148&quot; value=&quot;5&quot;/&gt;&lt;property id=&quot;20300&quot; value=&quot;Slide 6 - &amp;quot;Reynoldsovo číslo&amp;quot;&quot;/&gt;&lt;property id=&quot;20307&quot; value=&quot;341&quot;/&gt;&lt;/object&gt;&lt;object type=&quot;3&quot; unique_id=&quot;15347&quot;&gt;&lt;property id=&quot;20148&quot; value=&quot;5&quot;/&gt;&lt;property id=&quot;20300&quot; value=&quot;Slide 7 - &amp;quot;Nevazká stabilita&amp;quot;&quot;/&gt;&lt;property id=&quot;20307&quot; value=&quot;342&quot;/&gt;&lt;/object&gt;&lt;object type=&quot;3&quot; unique_id=&quot;15348&quot;&gt;&lt;property id=&quot;20148&quot; value=&quot;5&quot;/&gt;&lt;property id=&quot;20300&quot; value=&quot;Slide 8 - &amp;quot;Nevazká stabilita&amp;quot;&quot;/&gt;&lt;property id=&quot;20307&quot; value=&quot;343&quot;/&gt;&lt;/object&gt;&lt;object type=&quot;3&quot; unique_id=&quot;15349&quot;&gt;&lt;property id=&quot;20148&quot; value=&quot;5&quot;/&gt;&lt;property id=&quot;20300&quot; value=&quot;Slide 9 - &amp;quot;Nevazká stabilita&amp;quot;&quot;/&gt;&lt;property id=&quot;20307&quot; value=&quot;344&quot;/&gt;&lt;/object&gt;&lt;object type=&quot;3&quot; unique_id=&quot;15350&quot;&gt;&lt;property id=&quot;20148&quot; value=&quot;5&quot;/&gt;&lt;property id=&quot;20300&quot; value=&quot;Slide 10 - &amp;quot;Nevazká stabilita&amp;quot;&quot;/&gt;&lt;property id=&quot;20307&quot; value=&quot;345&quot;/&gt;&lt;/object&gt;&lt;object type=&quot;3&quot; unique_id=&quot;15351&quot;&gt;&lt;property id=&quot;20148&quot; value=&quot;5&quot;/&gt;&lt;property id=&quot;20300&quot; value=&quot;Slide 11 - &amp;quot;Vliv vazkosti&amp;quot;&quot;/&gt;&lt;property id=&quot;20307&quot; value=&quot;346&quot;/&gt;&lt;/object&gt;&lt;object type=&quot;3&quot; unique_id=&quot;15352&quot;&gt;&lt;property id=&quot;20148&quot; value=&quot;5&quot;/&gt;&lt;property id=&quot;20300&quot; value=&quot;Slide 12 - &amp;quot;Vazké řešení&amp;quot;&quot;/&gt;&lt;property id=&quot;20307&quot; value=&quot;347&quot;/&gt;&lt;/object&gt;&lt;object type=&quot;3&quot; unique_id=&quot;15353&quot;&gt;&lt;property id=&quot;20148&quot; value=&quot;5&quot;/&gt;&lt;property id=&quot;20300&quot; value=&quot;Slide 57 - &amp;quot;Obtékání koule&amp;quot;&quot;/&gt;&lt;property id=&quot;20307&quot; value=&quot;348&quot;/&gt;&lt;/object&gt;&lt;object type=&quot;3&quot; unique_id=&quot;15354&quot;&gt;&lt;property id=&quot;20148&quot; value=&quot;5&quot;/&gt;&lt;property id=&quot;20300&quot; value=&quot;Slide 51 - &amp;quot;Přechod na profilu&amp;quot;&quot;/&gt;&lt;property id=&quot;20307&quot; value=&quot;349&quot;/&gt;&lt;/object&gt;&lt;object type=&quot;3&quot; unique_id=&quot;15355&quot;&gt;&lt;property id=&quot;20148&quot; value=&quot;5&quot;/&gt;&lt;property id=&quot;20300&quot; value=&quot;Slide 73 - &amp;quot;Laminární a turbulentní v trubce&amp;quot;&quot;/&gt;&lt;property id=&quot;20307&quot; value=&quot;338&quot;/&gt;&lt;/object&gt;&lt;object type=&quot;3&quot; unique_id=&quot;15356&quot;&gt;&lt;property id=&quot;20148&quot; value=&quot;5&quot;/&gt;&lt;property id=&quot;20300&quot; value=&quot;Slide 75 - &amp;quot;Smykové oblasti&amp;quot;&quot;/&gt;&lt;property id=&quot;20307&quot; value=&quot;337&quot;/&gt;&lt;/object&gt;&lt;object type=&quot;3&quot; unique_id=&quot;15365&quot;&gt;&lt;property id=&quot;20148&quot; value=&quot;5&quot;/&gt;&lt;property id=&quot;20300&quot; value=&quot;Slide 2 - &amp;quot;Obsah&amp;quot;&quot;/&gt;&lt;property id=&quot;20307&quot; value=&quot;426&quot;/&gt;&lt;/object&gt;&lt;object type=&quot;3&quot; unique_id=&quot;15366&quot;&gt;&lt;property id=&quot;20148&quot; value=&quot;5&quot;/&gt;&lt;property id=&quot;20300&quot; value=&quot;Slide 13 - &amp;quot;„Optimální“ porucha&amp;quot;&quot;/&gt;&lt;property id=&quot;20307&quot; value=&quot;383&quot;/&gt;&lt;/object&gt;&lt;object type=&quot;3&quot; unique_id=&quot;15367&quot;&gt;&lt;property id=&quot;20148&quot; value=&quot;5&quot;/&gt;&lt;property id=&quot;20300&quot; value=&quot;Slide 14 - &amp;quot;Řešení O-S rice&amp;quot;&quot;/&gt;&lt;property id=&quot;20307&quot; value=&quot;358&quot;/&gt;&lt;/object&gt;&lt;object type=&quot;3&quot; unique_id=&quot;15368&quot;&gt;&lt;property id=&quot;20148&quot; value=&quot;5&quot;/&gt;&lt;property id=&quot;20300&quot; value=&quot;Slide 16 - &amp;quot;Stabilita v DT&amp;quot;&quot;/&gt;&lt;property id=&quot;20307&quot; value=&quot;416&quot;/&gt;&lt;/object&gt;&lt;object type=&quot;3&quot; unique_id=&quot;15369&quot;&gt;&lt;property id=&quot;20148&quot; value=&quot;5&quot;/&gt;&lt;property id=&quot;20300&quot; value=&quot;Slide 17 - &amp;quot;Exponenciální růst&amp;quot;&quot;/&gt;&lt;property id=&quot;20307&quot; value=&quot;417&quot;/&gt;&lt;/object&gt;&lt;object type=&quot;3&quot; unique_id=&quot;15370&quot;&gt;&lt;property id=&quot;20148&quot; value=&quot;5&quot;/&gt;&lt;property id=&quot;20300&quot; value=&quot;Slide 18 - &amp;quot;Srovnání zákonů růstu&amp;quot;&quot;/&gt;&lt;property id=&quot;20307&quot; value=&quot;418&quot;/&gt;&lt;/object&gt;&lt;object type=&quot;3&quot; unique_id=&quot;15371&quot;&gt;&lt;property id=&quot;20148&quot; value=&quot;5&quot;/&gt;&lt;property id=&quot;20300&quot; value=&quot;Slide 19 - &amp;quot;Graf exponenciálního růstu&amp;quot;&quot;/&gt;&lt;property id=&quot;20307&quot; value=&quot;419&quot;/&gt;&lt;/object&gt;&lt;object type=&quot;3&quot; unique_id=&quot;15372&quot;&gt;&lt;property id=&quot;20148&quot; value=&quot;5&quot;/&gt;&lt;property id=&quot;20300&quot; value=&quot;Slide 20 - &amp;quot;Escherichia coli&amp;quot;&quot;/&gt;&lt;property id=&quot;20307&quot; value=&quot;420&quot;/&gt;&lt;/object&gt;&lt;object type=&quot;3&quot; unique_id=&quot;15373&quot;&gt;&lt;property id=&quot;20148&quot; value=&quot;5&quot;/&gt;&lt;property id=&quot;20300&quot; value=&quot;Slide 21 - &amp;quot;Reproduction&amp;quot;&quot;/&gt;&lt;property id=&quot;20307&quot; value=&quot;421&quot;/&gt;&lt;/object&gt;&lt;object type=&quot;3&quot; unique_id=&quot;15374&quot;&gt;&lt;property id=&quot;20148&quot; value=&quot;5&quot;/&gt;&lt;property id=&quot;20300&quot; value=&quot;Slide 22 - &amp;quot;Populace Escherichia coli&amp;#x0D;&amp;#x0A;teorie – matematika&amp;quot;&quot;/&gt;&lt;property id=&quot;20307&quot; value=&quot;422&quot;/&gt;&lt;/object&gt;&lt;object type=&quot;3&quot; unique_id=&quot;15375&quot;&gt;&lt;property id=&quot;20148&quot; value=&quot;5&quot;/&gt;&lt;property id=&quot;20300&quot; value=&quot;Slide 23 - &amp;quot;Populace Escherichia coli&amp;#x0D;&amp;#x0A;skutečnost – příroda&amp;quot;&quot;/&gt;&lt;property id=&quot;20307&quot; value=&quot;425&quot;/&gt;&lt;/object&gt;&lt;object type=&quot;3&quot; unique_id=&quot;15376&quot;&gt;&lt;property id=&quot;20148&quot; value=&quot;5&quot;/&gt;&lt;property id=&quot;20300&quot; value=&quot;Slide 24 - &amp;quot;Kelvinova-Helmholtzova nestabilita&amp;quot;&quot;/&gt;&lt;property id=&quot;20307&quot; value=&quot;384&quot;/&gt;&lt;/object&gt;&lt;object type=&quot;3&quot; unique_id=&quot;15377&quot;&gt;&lt;property id=&quot;20148&quot; value=&quot;5&quot;/&gt;&lt;property id=&quot;20300&quot; value=&quot;Slide 25 - &amp;quot;Kelvinova-Helmholtzova nestabilita&amp;quot;&quot;/&gt;&lt;property id=&quot;20307&quot; value=&quot;423&quot;/&gt;&lt;/object&gt;&lt;object type=&quot;3&quot; unique_id=&quot;15378&quot;&gt;&lt;property id=&quot;20148&quot; value=&quot;5&quot;/&gt;&lt;property id=&quot;20300&quot; value=&quot;Slide 26 - &amp;quot;Kelvinova-Helmholtzova nestabilita&amp;quot;&quot;/&gt;&lt;property id=&quot;20307&quot; value=&quot;424&quot;/&gt;&lt;/object&gt;&lt;object type=&quot;3&quot; unique_id=&quot;15379&quot;&gt;&lt;property id=&quot;20148&quot; value=&quot;5&quot;/&gt;&lt;property id=&quot;20300&quot; value=&quot;Slide 27 - &amp;quot;Rayleighova – Bénardova nestabilita&amp;quot;&quot;/&gt;&lt;property id=&quot;20307&quot; value=&quot;385&quot;/&gt;&lt;/object&gt;&lt;object type=&quot;3&quot; unique_id=&quot;15380&quot;&gt;&lt;property id=&quot;20148&quot; value=&quot;5&quot;/&gt;&lt;property id=&quot;20300&quot; value=&quot;Slide 28 - &amp;quot;Rayleighova – Bénardova nestabilita&amp;quot;&quot;/&gt;&lt;property id=&quot;20307&quot; value=&quot;386&quot;/&gt;&lt;/object&gt;&lt;object type=&quot;3&quot; unique_id=&quot;15381&quot;&gt;&lt;property id=&quot;20148&quot; value=&quot;5&quot;/&gt;&lt;property id=&quot;20300&quot; value=&quot;Slide 29 - &amp;quot;Taylorova-Couettova nestabilita&amp;quot;&quot;/&gt;&lt;property id=&quot;20307&quot; value=&quot;387&quot;/&gt;&lt;/object&gt;&lt;object type=&quot;3&quot; unique_id=&quot;15382&quot;&gt;&lt;property id=&quot;20148&quot; value=&quot;5&quot;/&gt;&lt;property id=&quot;20300&quot; value=&quot;Slide 30 - &amp;quot;Taylorova-Couettova nestabilita&amp;quot;&quot;/&gt;&lt;property id=&quot;20307&quot; value=&quot;410&quot;/&gt;&lt;/object&gt;&lt;object type=&quot;3&quot; unique_id=&quot;15383&quot;&gt;&lt;property id=&quot;20148&quot; value=&quot;5&quot;/&gt;&lt;property id=&quot;20300&quot; value=&quot;Slide 31 - &amp;quot;Couettova nestabilita&amp;quot;&quot;/&gt;&lt;property id=&quot;20307&quot; value=&quot;411&quot;/&gt;&lt;/object&gt;&lt;object type=&quot;3&quot; unique_id=&quot;15384&quot;&gt;&lt;property id=&quot;20148&quot; value=&quot;5&quot;/&gt;&lt;property id=&quot;20300&quot; value=&quot;Slide 32 - &amp;quot;Görtlerova nestabilita&amp;quot;&quot;/&gt;&lt;property id=&quot;20307&quot; value=&quot;388&quot;/&gt;&lt;/object&gt;&lt;object type=&quot;3&quot; unique_id=&quot;15385&quot;&gt;&lt;property id=&quot;20148&quot; value=&quot;5&quot;/&gt;&lt;property id=&quot;20300&quot; value=&quot;Slide 33 - &amp;quot;Úplavy&amp;quot;&quot;/&gt;&lt;property id=&quot;20307&quot; value=&quot;389&quot;/&gt;&lt;/object&gt;&lt;object type=&quot;3&quot; unique_id=&quot;15386&quot;&gt;&lt;property id=&quot;20148&quot; value=&quot;5&quot;/&gt;&lt;property id=&quot;20300&quot; value=&quot;Slide 34 - &amp;quot;Válec&amp;quot;&quot;/&gt;&lt;property id=&quot;20307&quot; value=&quot;402&quot;/&gt;&lt;/object&gt;&lt;object type=&quot;3&quot; unique_id=&quot;15387&quot;&gt;&lt;property id=&quot;20148&quot; value=&quot;5&quot;/&gt;&lt;property id=&quot;20300&quot; value=&quot;Slide 35 - &amp;quot;Přechod mezní vrstvy do turbulence&amp;quot;&quot;/&gt;&lt;property id=&quot;20307&quot; value=&quot;373&quot;/&gt;&lt;/object&gt;&lt;object type=&quot;3&quot; unique_id=&quot;15388&quot;&gt;&lt;property id=&quot;20148&quot; value=&quot;5&quot;/&gt;&lt;property id=&quot;20300&quot; value=&quot;Slide 36 - &amp;quot;T-S vlny&amp;quot;&quot;/&gt;&lt;property id=&quot;20307&quot; value=&quot;370&quot;/&gt;&lt;/object&gt;&lt;object type=&quot;3&quot; unique_id=&quot;15389&quot;&gt;&lt;property id=&quot;20148&quot; value=&quot;5&quot;/&gt;&lt;property id=&quot;20300&quot; value=&quot;Slide 37 - &amp;quot;Vlásečnicový vír&amp;quot;&quot;/&gt;&lt;property id=&quot;20307&quot; value=&quot;377&quot;/&gt;&lt;/object&gt;&lt;object type=&quot;3&quot; unique_id=&quot;15390&quot;&gt;&lt;property id=&quot;20148&quot; value=&quot;5&quot;/&gt;&lt;property id=&quot;20300&quot; value=&quot;Slide 38 - &amp;quot;Struktury v oblasti přechodu&amp;quot;&quot;/&gt;&lt;property id=&quot;20307&quot; value=&quot;372&quot;/&gt;&lt;/object&gt;&lt;object type=&quot;3&quot; unique_id=&quot;15391&quot;&gt;&lt;property id=&quot;20148&quot; value=&quot;5&quot;/&gt;&lt;property id=&quot;20300&quot; value=&quot;Slide 39 - &amp;quot;Skvrny turbulence&amp;quot;&quot;/&gt;&lt;property id=&quot;20307&quot; value=&quot;378&quot;/&gt;&lt;/object&gt;&lt;object type=&quot;3&quot; unique_id=&quot;15392&quot;&gt;&lt;property id=&quot;20148&quot; value=&quot;5&quot;/&gt;&lt;property id=&quot;20300&quot; value=&quot;Slide 40 - &amp;quot;Balík vlásečnicových vírů&amp;quot;&quot;/&gt;&lt;property id=&quot;20307&quot; value=&quot;409&quot;/&gt;&lt;/object&gt;&lt;object type=&quot;3&quot; unique_id=&quot;15393&quot;&gt;&lt;property id=&quot;20148&quot; value=&quot;5&quot;/&gt;&lt;property id=&quot;20300&quot; value=&quot;Slide 41 - &amp;quot;Vírové struktury při přechodu&amp;quot;&quot;/&gt;&lt;property id=&quot;20307&quot; value=&quot;361&quot;/&gt;&lt;/object&gt;&lt;object type=&quot;3&quot; unique_id=&quot;15394&quot;&gt;&lt;property id=&quot;20148&quot; value=&quot;5&quot;/&gt;&lt;property id=&quot;20300&quot; value=&quot;Slide 42 - &amp;quot;Vírové struktury při přechodu&amp;quot;&quot;/&gt;&lt;property id=&quot;20307&quot; value=&quot;413&quot;/&gt;&lt;/object&gt;&lt;object type=&quot;3&quot; unique_id=&quot;15395&quot;&gt;&lt;property id=&quot;20148&quot; value=&quot;5&quot;/&gt;&lt;property id=&quot;20300&quot; value=&quot;Slide 43 - &amp;quot;Lineární oblast&amp;quot;&quot;/&gt;&lt;property id=&quot;20307&quot; value=&quot;408&quot;/&gt;&lt;/object&gt;&lt;object type=&quot;3&quot; unique_id=&quot;15396&quot;&gt;&lt;property id=&quot;20148&quot; value=&quot;5&quot;/&gt;&lt;property id=&quot;20300&quot; value=&quot;Slide 44 - &amp;quot;Nelineární oblast&amp;quot;&quot;/&gt;&lt;property id=&quot;20307&quot; value=&quot;407&quot;/&gt;&lt;/object&gt;&lt;object type=&quot;3&quot; unique_id=&quot;15397&quot;&gt;&lt;property id=&quot;20148&quot; value=&quot;5&quot;/&gt;&lt;property id=&quot;20300&quot; value=&quot;Slide 45 - &amp;quot;Scénáře&amp;quot;&quot;/&gt;&lt;property id=&quot;20307&quot; value=&quot;360&quot;/&gt;&lt;/object&gt;&lt;object type=&quot;3&quot; unique_id=&quot;15398&quot;&gt;&lt;property id=&quot;20148&quot; value=&quot;5&quot;/&gt;&lt;property id=&quot;20300&quot; value=&quot;Slide 46 - &amp;quot;Přechod do turbulence&amp;quot;&quot;/&gt;&lt;property id=&quot;20307&quot; value=&quot;375&quot;/&gt;&lt;/object&gt;&lt;object type=&quot;3&quot; unique_id=&quot;15399&quot;&gt;&lt;property id=&quot;20148&quot; value=&quot;5&quot;/&gt;&lt;property id=&quot;20300&quot; value=&quot;Slide 47 - &amp;quot;Zkrácený přechod do turbulence&amp;quot;&quot;/&gt;&lt;property id=&quot;20307&quot; value=&quot;376&quot;/&gt;&lt;/object&gt;&lt;object type=&quot;3&quot; unique_id=&quot;15400&quot;&gt;&lt;property id=&quot;20148&quot; value=&quot;5&quot;/&gt;&lt;property id=&quot;20300&quot; value=&quot;Slide 48 - &amp;quot;Zkrácený přechod do turbulence&amp;quot;&quot;/&gt;&lt;property id=&quot;20307&quot; value=&quot;401&quot;/&gt;&lt;/object&gt;&lt;object type=&quot;3&quot; unique_id=&quot;15401&quot;&gt;&lt;property id=&quot;20148&quot; value=&quot;5&quot;/&gt;&lt;property id=&quot;20300&quot; value=&quot;Slide 49 - &amp;quot;Reynoldsův experiment&amp;quot;&quot;/&gt;&lt;property id=&quot;20307&quot; value=&quot;380&quot;/&gt;&lt;/object&gt;&lt;object type=&quot;3&quot; unique_id=&quot;15402&quot;&gt;&lt;property id=&quot;20148&quot; value=&quot;5&quot;/&gt;&lt;property id=&quot;20300&quot; value=&quot;Slide 50 - &amp;quot;Poiseulleovo proudění&amp;quot;&quot;/&gt;&lt;property id=&quot;20307&quot; value=&quot;381&quot;/&gt;&lt;/object&gt;&lt;object type=&quot;3&quot; unique_id=&quot;15403&quot;&gt;&lt;property id=&quot;20148&quot; value=&quot;5&quot;/&gt;&lt;property id=&quot;20300&quot; value=&quot;Slide 52 - &amp;quot;Přechod na profilu&amp;quot;&quot;/&gt;&lt;property id=&quot;20307&quot; value=&quot;414&quot;/&gt;&lt;/object&gt;&lt;object type=&quot;3&quot; unique_id=&quot;15404&quot;&gt;&lt;property id=&quot;20148&quot; value=&quot;5&quot;/&gt;&lt;property id=&quot;20300&quot; value=&quot;Slide 53 - &amp;quot;Laminární profily&amp;quot;&quot;/&gt;&lt;property id=&quot;20307&quot; value=&quot;392&quot;/&gt;&lt;/object&gt;&lt;object type=&quot;3&quot; unique_id=&quot;15405&quot;&gt;&lt;property id=&quot;20148&quot; value=&quot;5&quot;/&gt;&lt;property id=&quot;20300&quot; value=&quot;Slide 55 - &amp;quot;Odtržení MV - struktura&amp;quot;&quot;/&gt;&lt;property id=&quot;20307&quot; value=&quot;391&quot;/&gt;&lt;/object&gt;&lt;object type=&quot;3&quot; unique_id=&quot;15406&quot;&gt;&lt;property id=&quot;20148&quot; value=&quot;5&quot;/&gt;&lt;property id=&quot;20300&quot; value=&quot;Slide 56 - &amp;quot;Golfový míček&amp;quot;&quot;/&gt;&lt;property id=&quot;20307&quot; value=&quot;406&quot;/&gt;&lt;/object&gt;&lt;object type=&quot;3&quot; unique_id=&quot;15407&quot;&gt;&lt;property id=&quot;20148&quot; value=&quot;5&quot;/&gt;&lt;property id=&quot;20300&quot; value=&quot;Slide 58 - &amp;quot;Obtékání válce&amp;quot;&quot;/&gt;&lt;property id=&quot;20307&quot; value=&quot;382&quot;/&gt;&lt;/object&gt;&lt;object type=&quot;3&quot; unique_id=&quot;15408&quot;&gt;&lt;property id=&quot;20148&quot; value=&quot;5&quot;/&gt;&lt;property id=&quot;20300&quot; value=&quot;Slide 59 - &amp;quot;Paprsek&amp;quot;&quot;/&gt;&lt;property id=&quot;20307&quot; value=&quot;403&quot;/&gt;&lt;/object&gt;&lt;object type=&quot;3&quot; unique_id=&quot;15409&quot;&gt;&lt;property id=&quot;20148&quot; value=&quot;5&quot;/&gt;&lt;property id=&quot;20300&quot; value=&quot;Slide 60 - &amp;quot;Separační bublina&amp;quot;&quot;/&gt;&lt;property id=&quot;20307&quot; value=&quot;393&quot;/&gt;&lt;/object&gt;&lt;object type=&quot;3&quot; unique_id=&quot;15410&quot;&gt;&lt;property id=&quot;20148&quot; value=&quot;5&quot;/&gt;&lt;property id=&quot;20300&quot; value=&quot;Slide 61 - &amp;quot;Separační bublina&amp;quot;&quot;/&gt;&lt;property id=&quot;20307&quot; value=&quot;404&quot;/&gt;&lt;/object&gt;&lt;object type=&quot;3&quot; unique_id=&quot;15411&quot;&gt;&lt;property id=&quot;20148&quot; value=&quot;5&quot;/&gt;&lt;property id=&quot;20300&quot; value=&quot;Slide 62 - &amp;quot;Turbulentní MV&amp;quot;&quot;/&gt;&lt;property id=&quot;20307&quot; value=&quot;405&quot;/&gt;&lt;/object&gt;&lt;object type=&quot;3&quot; unique_id=&quot;15412&quot;&gt;&lt;property id=&quot;20148&quot; value=&quot;5&quot;/&gt;&lt;property id=&quot;20300&quot; value=&quot;Slide 66 - &amp;quot;HV after Theodorsen&amp;quot;&quot;/&gt;&lt;property id=&quot;20307&quot; value=&quot;394&quot;/&gt;&lt;/object&gt;&lt;object type=&quot;3&quot; unique_id=&quot;15413&quot;&gt;&lt;property id=&quot;20148&quot; value=&quot;5&quot;/&gt;&lt;property id=&quot;20300&quot; value=&quot;Slide 67 - &amp;quot;Pruhy nízké rychlosti&amp;quot;&quot;/&gt;&lt;property id=&quot;20307&quot; value=&quot;395&quot;/&gt;&lt;/object&gt;&lt;object type=&quot;3&quot; unique_id=&quot;15414&quot;&gt;&lt;property id=&quot;20148&quot; value=&quot;5&quot;/&gt;&lt;property id=&quot;20300&quot; value=&quot;Slide 68 - &amp;quot;Anatomy of HV&amp;quot;&quot;/&gt;&lt;property id=&quot;20307&quot; value=&quot;396&quot;/&gt;&lt;/object&gt;&lt;object type=&quot;3&quot; unique_id=&quot;15415&quot;&gt;&lt;property id=&quot;20148&quot; value=&quot;5&quot;/&gt;&lt;property id=&quot;20300&quot; value=&quot;Slide 69 - &amp;quot;Regeneration of HV&amp;quot;&quot;/&gt;&lt;property id=&quot;20307&quot; value=&quot;397&quot;/&gt;&lt;/object&gt;&lt;object type=&quot;3&quot; unique_id=&quot;15416&quot;&gt;&lt;property id=&quot;20148&quot; value=&quot;5&quot;/&gt;&lt;property id=&quot;20300&quot; value=&quot;Slide 70 - &amp;quot;Turbulent BL&amp;quot;&quot;/&gt;&lt;property id=&quot;20307&quot; value=&quot;398&quot;/&gt;&lt;/object&gt;&lt;object type=&quot;3&quot; unique_id=&quot;15417&quot;&gt;&lt;property id=&quot;20148&quot; value=&quot;5&quot;/&gt;&lt;property id=&quot;20300&quot; value=&quot;Slide 71 - &amp;quot;Packet of hairpin vortices&amp;quot;&quot;/&gt;&lt;property id=&quot;20307&quot; value=&quot;399&quot;/&gt;&lt;/object&gt;&lt;object type=&quot;3&quot; unique_id=&quot;15418&quot;&gt;&lt;property id=&quot;20148&quot; value=&quot;5&quot;/&gt;&lt;property id=&quot;20300&quot; value=&quot;Slide 72 - &amp;quot;Secondary and tertiary HV&amp;quot;&quot;/&gt;&lt;property id=&quot;20307&quot; value=&quot;400&quot;/&gt;&lt;/object&gt;&lt;object type=&quot;3&quot; unique_id=&quot;15419&quot;&gt;&lt;property id=&quot;20148&quot; value=&quot;5&quot;/&gt;&lt;property id=&quot;20300&quot; value=&quot;Slide 74 - &amp;quot;Odtržení MV&amp;quot;&quot;/&gt;&lt;property id=&quot;20307&quot; value=&quot;39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7</TotalTime>
  <Words>226</Words>
  <Application>Microsoft Office PowerPoint</Application>
  <PresentationFormat>Předvádění na obrazovce (4:3)</PresentationFormat>
  <Paragraphs>82</Paragraphs>
  <Slides>12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2</vt:i4>
      </vt:variant>
    </vt:vector>
  </HeadingPairs>
  <TitlesOfParts>
    <vt:vector size="18" baseType="lpstr">
      <vt:lpstr>Arial</vt:lpstr>
      <vt:lpstr>Calibri</vt:lpstr>
      <vt:lpstr>Symbol</vt:lpstr>
      <vt:lpstr>Times New Roman</vt:lpstr>
      <vt:lpstr>Motiv sady Office</vt:lpstr>
      <vt:lpstr>Equation</vt:lpstr>
      <vt:lpstr>Exponenciální růst (stabilita)</vt:lpstr>
      <vt:lpstr>Stabilita v DT</vt:lpstr>
      <vt:lpstr>Exponenciální růst</vt:lpstr>
      <vt:lpstr>Exponenciální růst</vt:lpstr>
      <vt:lpstr>Exponenciální růst DT</vt:lpstr>
      <vt:lpstr>Srovnání zákonů růstu</vt:lpstr>
      <vt:lpstr>Graf exponenciálního růstu</vt:lpstr>
      <vt:lpstr>Escherichia coli</vt:lpstr>
      <vt:lpstr>Reproduction</vt:lpstr>
      <vt:lpstr>Populace Escherichia coli teorie – matematika</vt:lpstr>
      <vt:lpstr>Populace Escherichia coli skutečnost – příroda</vt:lpstr>
      <vt:lpstr>2 poučení</vt:lpstr>
    </vt:vector>
  </TitlesOfParts>
  <Company>ÚT AV Č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Václav Uruba</dc:creator>
  <cp:lastModifiedBy>Vaclav Uruba</cp:lastModifiedBy>
  <cp:revision>66</cp:revision>
  <dcterms:created xsi:type="dcterms:W3CDTF">2010-06-11T09:05:15Z</dcterms:created>
  <dcterms:modified xsi:type="dcterms:W3CDTF">2024-09-04T15:27:22Z</dcterms:modified>
</cp:coreProperties>
</file>